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9B6DD3" w14:textId="5E79EF7E" w:rsidR="00F72610" w:rsidRPr="00B822C8" w:rsidRDefault="00F72610" w:rsidP="00F72610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822C8">
        <w:rPr>
          <w:rFonts w:ascii="Times New Roman" w:hAnsi="Times New Roman" w:cs="Times New Roman"/>
          <w:b/>
          <w:bCs/>
          <w:lang w:val="en-US"/>
        </w:rPr>
        <w:t xml:space="preserve">ĐÁP ÁN ĐỀ THI </w:t>
      </w:r>
      <w:r w:rsidR="006450BD">
        <w:rPr>
          <w:rFonts w:ascii="Times New Roman" w:hAnsi="Times New Roman" w:cs="Times New Roman"/>
          <w:b/>
          <w:bCs/>
          <w:lang w:val="en-US"/>
        </w:rPr>
        <w:t xml:space="preserve">CUỐI </w:t>
      </w:r>
      <w:r w:rsidR="00A14BB6">
        <w:rPr>
          <w:rFonts w:ascii="Times New Roman" w:hAnsi="Times New Roman" w:cs="Times New Roman"/>
          <w:b/>
          <w:bCs/>
          <w:lang w:val="en-US"/>
        </w:rPr>
        <w:t>HỌC KỲ 1</w:t>
      </w:r>
      <w:r w:rsidRPr="00B822C8">
        <w:rPr>
          <w:rFonts w:ascii="Times New Roman" w:hAnsi="Times New Roman" w:cs="Times New Roman"/>
          <w:b/>
          <w:bCs/>
          <w:lang w:val="en-US"/>
        </w:rPr>
        <w:t xml:space="preserve"> – NĂM HỌC 202</w:t>
      </w:r>
      <w:r w:rsidR="00A14BB6">
        <w:rPr>
          <w:rFonts w:ascii="Times New Roman" w:hAnsi="Times New Roman" w:cs="Times New Roman"/>
          <w:b/>
          <w:bCs/>
          <w:lang w:val="en-US"/>
        </w:rPr>
        <w:t>4</w:t>
      </w:r>
      <w:r w:rsidRPr="00B822C8">
        <w:rPr>
          <w:rFonts w:ascii="Times New Roman" w:hAnsi="Times New Roman" w:cs="Times New Roman"/>
          <w:b/>
          <w:bCs/>
          <w:lang w:val="en-US"/>
        </w:rPr>
        <w:t xml:space="preserve"> – 202</w:t>
      </w:r>
      <w:r w:rsidR="00A14BB6">
        <w:rPr>
          <w:rFonts w:ascii="Times New Roman" w:hAnsi="Times New Roman" w:cs="Times New Roman"/>
          <w:b/>
          <w:bCs/>
          <w:lang w:val="en-US"/>
        </w:rPr>
        <w:t>5</w:t>
      </w:r>
    </w:p>
    <w:p w14:paraId="37D136BB" w14:textId="0134E86C" w:rsidR="00F72610" w:rsidRDefault="00F72610" w:rsidP="00F72610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822C8">
        <w:rPr>
          <w:rFonts w:ascii="Times New Roman" w:hAnsi="Times New Roman" w:cs="Times New Roman"/>
          <w:b/>
          <w:bCs/>
          <w:lang w:val="en-US"/>
        </w:rPr>
        <w:t xml:space="preserve">MÔN: </w:t>
      </w:r>
      <w:proofErr w:type="spellStart"/>
      <w:r w:rsidRPr="00B822C8">
        <w:rPr>
          <w:rFonts w:ascii="Times New Roman" w:hAnsi="Times New Roman" w:cs="Times New Roman"/>
          <w:b/>
          <w:bCs/>
          <w:lang w:val="en-US"/>
        </w:rPr>
        <w:t>Vật</w:t>
      </w:r>
      <w:proofErr w:type="spellEnd"/>
      <w:r w:rsidRPr="00B822C8">
        <w:rPr>
          <w:rFonts w:ascii="Times New Roman" w:hAnsi="Times New Roman" w:cs="Times New Roman"/>
          <w:b/>
          <w:bCs/>
          <w:lang w:val="en-US"/>
        </w:rPr>
        <w:t xml:space="preserve"> </w:t>
      </w:r>
      <w:proofErr w:type="spellStart"/>
      <w:r w:rsidRPr="00B822C8">
        <w:rPr>
          <w:rFonts w:ascii="Times New Roman" w:hAnsi="Times New Roman" w:cs="Times New Roman"/>
          <w:b/>
          <w:bCs/>
          <w:lang w:val="en-US"/>
        </w:rPr>
        <w:t>lí</w:t>
      </w:r>
      <w:proofErr w:type="spellEnd"/>
      <w:r w:rsidRPr="00B822C8">
        <w:rPr>
          <w:rFonts w:ascii="Times New Roman" w:hAnsi="Times New Roman" w:cs="Times New Roman"/>
          <w:b/>
          <w:bCs/>
          <w:lang w:val="en-US"/>
        </w:rPr>
        <w:t xml:space="preserve"> 1</w:t>
      </w:r>
      <w:r w:rsidR="00A14BB6">
        <w:rPr>
          <w:rFonts w:ascii="Times New Roman" w:hAnsi="Times New Roman" w:cs="Times New Roman"/>
          <w:b/>
          <w:bCs/>
          <w:lang w:val="en-US"/>
        </w:rPr>
        <w:t>1</w:t>
      </w:r>
      <w:r w:rsidR="002857BD">
        <w:rPr>
          <w:rFonts w:ascii="Times New Roman" w:hAnsi="Times New Roman" w:cs="Times New Roman"/>
          <w:b/>
          <w:bCs/>
          <w:lang w:val="en-US"/>
        </w:rPr>
        <w:t>B1, 1</w:t>
      </w:r>
      <w:r w:rsidR="00A14BB6">
        <w:rPr>
          <w:rFonts w:ascii="Times New Roman" w:hAnsi="Times New Roman" w:cs="Times New Roman"/>
          <w:b/>
          <w:bCs/>
          <w:lang w:val="en-US"/>
        </w:rPr>
        <w:t>1</w:t>
      </w:r>
      <w:r w:rsidR="002857BD">
        <w:rPr>
          <w:rFonts w:ascii="Times New Roman" w:hAnsi="Times New Roman" w:cs="Times New Roman"/>
          <w:b/>
          <w:bCs/>
          <w:lang w:val="en-US"/>
        </w:rPr>
        <w:t>B2</w:t>
      </w:r>
    </w:p>
    <w:p w14:paraId="702D802B" w14:textId="2C0846DD" w:rsidR="00F72610" w:rsidRPr="00E70093" w:rsidRDefault="00F72610" w:rsidP="00F7261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proofErr w:type="spellStart"/>
      <w:r>
        <w:rPr>
          <w:rFonts w:ascii="Times New Roman" w:hAnsi="Times New Roman" w:cs="Times New Roman"/>
          <w:b/>
          <w:bCs/>
        </w:rPr>
        <w:t>Phần</w:t>
      </w:r>
      <w:proofErr w:type="spellEnd"/>
      <w:r>
        <w:rPr>
          <w:rFonts w:ascii="Times New Roman" w:hAnsi="Times New Roman" w:cs="Times New Roman"/>
          <w:b/>
          <w:bCs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</w:rPr>
        <w:t>trắc</w:t>
      </w:r>
      <w:proofErr w:type="spellEnd"/>
      <w:r>
        <w:rPr>
          <w:rFonts w:ascii="Times New Roman" w:hAnsi="Times New Roman" w:cs="Times New Roman"/>
          <w:b/>
          <w:bCs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</w:rPr>
        <w:t>nghiệm</w:t>
      </w:r>
      <w:proofErr w:type="spellEnd"/>
      <w:r w:rsidR="002857B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2857BD">
        <w:rPr>
          <w:rFonts w:ascii="Times New Roman" w:hAnsi="Times New Roman" w:cs="Times New Roman"/>
          <w:b/>
          <w:bCs/>
        </w:rPr>
        <w:t>nhiều</w:t>
      </w:r>
      <w:proofErr w:type="spellEnd"/>
      <w:r w:rsidR="002857B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2857BD">
        <w:rPr>
          <w:rFonts w:ascii="Times New Roman" w:hAnsi="Times New Roman" w:cs="Times New Roman"/>
          <w:b/>
          <w:bCs/>
        </w:rPr>
        <w:t>lựa</w:t>
      </w:r>
      <w:proofErr w:type="spellEnd"/>
      <w:r w:rsidR="002857B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2857BD">
        <w:rPr>
          <w:rFonts w:ascii="Times New Roman" w:hAnsi="Times New Roman" w:cs="Times New Roman"/>
          <w:b/>
          <w:bCs/>
        </w:rPr>
        <w:t>chọn</w:t>
      </w:r>
      <w:proofErr w:type="spellEnd"/>
      <w:r>
        <w:rPr>
          <w:rFonts w:ascii="Times New Roman" w:hAnsi="Times New Roman" w:cs="Times New Roman"/>
          <w:b/>
          <w:bCs/>
        </w:rPr>
        <w:t xml:space="preserve">:  </w:t>
      </w:r>
      <w:r w:rsidR="00A14BB6" w:rsidRPr="00D84AED">
        <w:rPr>
          <w:rFonts w:ascii="Times New Roman" w:hAnsi="Times New Roman" w:cs="Times New Roman"/>
          <w:b/>
          <w:bCs/>
        </w:rPr>
        <w:t>14</w:t>
      </w:r>
      <w:r w:rsidRPr="00D84AE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D84AED">
        <w:rPr>
          <w:rFonts w:ascii="Times New Roman" w:hAnsi="Times New Roman" w:cs="Times New Roman"/>
          <w:b/>
          <w:bCs/>
        </w:rPr>
        <w:t>câu</w:t>
      </w:r>
      <w:proofErr w:type="spellEnd"/>
      <w:r w:rsidRPr="00D84AED">
        <w:rPr>
          <w:rFonts w:ascii="Times New Roman" w:hAnsi="Times New Roman" w:cs="Times New Roman"/>
          <w:b/>
          <w:bCs/>
        </w:rPr>
        <w:t xml:space="preserve">; 0,25 </w:t>
      </w:r>
      <w:proofErr w:type="spellStart"/>
      <w:r w:rsidRPr="00D84AED">
        <w:rPr>
          <w:rFonts w:ascii="Times New Roman" w:hAnsi="Times New Roman" w:cs="Times New Roman"/>
          <w:b/>
          <w:bCs/>
        </w:rPr>
        <w:t>điểm</w:t>
      </w:r>
      <w:proofErr w:type="spellEnd"/>
      <w:r w:rsidRPr="00D84AED">
        <w:rPr>
          <w:rFonts w:ascii="Times New Roman" w:hAnsi="Times New Roman" w:cs="Times New Roman"/>
          <w:b/>
          <w:bCs/>
        </w:rPr>
        <w:t xml:space="preserve">/ </w:t>
      </w:r>
      <w:proofErr w:type="spellStart"/>
      <w:r w:rsidRPr="00D84AED">
        <w:rPr>
          <w:rFonts w:ascii="Times New Roman" w:hAnsi="Times New Roman" w:cs="Times New Roman"/>
          <w:b/>
          <w:bCs/>
        </w:rPr>
        <w:t>câu</w:t>
      </w:r>
      <w:proofErr w:type="spellEnd"/>
    </w:p>
    <w:p w14:paraId="1C9AE277" w14:textId="77777777" w:rsidR="00F72610" w:rsidRDefault="00F72610" w:rsidP="00B63AFC">
      <w:pPr>
        <w:pStyle w:val="ListParagraph"/>
        <w:ind w:left="1080"/>
        <w:jc w:val="center"/>
        <w:rPr>
          <w:rFonts w:ascii="Times New Roman" w:hAnsi="Times New Roman" w:cs="Times New Roman"/>
          <w:b/>
          <w:bCs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2"/>
        <w:gridCol w:w="944"/>
        <w:gridCol w:w="943"/>
        <w:gridCol w:w="943"/>
        <w:gridCol w:w="943"/>
        <w:gridCol w:w="943"/>
        <w:gridCol w:w="943"/>
        <w:gridCol w:w="943"/>
        <w:gridCol w:w="943"/>
      </w:tblGrid>
      <w:tr w:rsidR="00A14BB6" w:rsidRPr="00B63AFC" w14:paraId="1B7EC067" w14:textId="2522F002" w:rsidTr="00A14BB6">
        <w:trPr>
          <w:jc w:val="center"/>
        </w:trPr>
        <w:tc>
          <w:tcPr>
            <w:tcW w:w="942" w:type="dxa"/>
            <w:vAlign w:val="center"/>
          </w:tcPr>
          <w:p w14:paraId="7CEEB7FC" w14:textId="77777777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proofErr w:type="spellStart"/>
            <w:r w:rsidRPr="00B63AFC">
              <w:rPr>
                <w:rFonts w:cs="Times New Roman"/>
                <w:b/>
                <w:bCs/>
              </w:rPr>
              <w:t>Mã</w:t>
            </w:r>
            <w:proofErr w:type="spellEnd"/>
            <w:r w:rsidRPr="00B63AFC">
              <w:rPr>
                <w:rFonts w:cs="Times New Roman"/>
                <w:b/>
                <w:bCs/>
              </w:rPr>
              <w:t xml:space="preserve"> </w:t>
            </w:r>
            <w:proofErr w:type="spellStart"/>
            <w:r w:rsidRPr="00B63AFC">
              <w:rPr>
                <w:rFonts w:cs="Times New Roman"/>
                <w:b/>
                <w:bCs/>
              </w:rPr>
              <w:t>đề</w:t>
            </w:r>
            <w:proofErr w:type="spellEnd"/>
            <w:r w:rsidRPr="00B63AFC">
              <w:rPr>
                <w:rFonts w:cs="Times New Roman"/>
                <w:b/>
                <w:bCs/>
              </w:rPr>
              <w:t>/</w:t>
            </w:r>
            <w:proofErr w:type="spellStart"/>
            <w:r w:rsidRPr="00B63AFC">
              <w:rPr>
                <w:rFonts w:cs="Times New Roman"/>
                <w:b/>
                <w:bCs/>
              </w:rPr>
              <w:t>câu</w:t>
            </w:r>
            <w:proofErr w:type="spellEnd"/>
          </w:p>
        </w:tc>
        <w:tc>
          <w:tcPr>
            <w:tcW w:w="944" w:type="dxa"/>
            <w:vAlign w:val="center"/>
          </w:tcPr>
          <w:p w14:paraId="6D1526B2" w14:textId="043C282D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 w:rsidRPr="00B63AFC">
              <w:rPr>
                <w:rFonts w:cs="Times New Roman"/>
                <w:b/>
                <w:bCs/>
              </w:rPr>
              <w:t>001</w:t>
            </w:r>
          </w:p>
        </w:tc>
        <w:tc>
          <w:tcPr>
            <w:tcW w:w="943" w:type="dxa"/>
            <w:vAlign w:val="center"/>
          </w:tcPr>
          <w:p w14:paraId="5F7A6715" w14:textId="3AF1A5A4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 w:rsidRPr="00B63AFC">
              <w:rPr>
                <w:rFonts w:cs="Times New Roman"/>
                <w:b/>
                <w:bCs/>
              </w:rPr>
              <w:t>002</w:t>
            </w:r>
          </w:p>
        </w:tc>
        <w:tc>
          <w:tcPr>
            <w:tcW w:w="943" w:type="dxa"/>
            <w:vAlign w:val="center"/>
          </w:tcPr>
          <w:p w14:paraId="75D18A89" w14:textId="74427603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 w:rsidRPr="00B63AFC">
              <w:rPr>
                <w:rFonts w:cs="Times New Roman"/>
                <w:b/>
                <w:bCs/>
              </w:rPr>
              <w:t>003</w:t>
            </w:r>
          </w:p>
        </w:tc>
        <w:tc>
          <w:tcPr>
            <w:tcW w:w="943" w:type="dxa"/>
            <w:vAlign w:val="center"/>
          </w:tcPr>
          <w:p w14:paraId="02BC97EB" w14:textId="3282C354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 w:rsidRPr="00B63AFC">
              <w:rPr>
                <w:rFonts w:cs="Times New Roman"/>
                <w:b/>
                <w:bCs/>
              </w:rPr>
              <w:t>004</w:t>
            </w:r>
          </w:p>
        </w:tc>
        <w:tc>
          <w:tcPr>
            <w:tcW w:w="943" w:type="dxa"/>
            <w:vAlign w:val="center"/>
          </w:tcPr>
          <w:p w14:paraId="485E50DF" w14:textId="3EE22C9D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005</w:t>
            </w:r>
          </w:p>
        </w:tc>
        <w:tc>
          <w:tcPr>
            <w:tcW w:w="943" w:type="dxa"/>
            <w:vAlign w:val="center"/>
          </w:tcPr>
          <w:p w14:paraId="6551542D" w14:textId="7BDAB2E6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006</w:t>
            </w:r>
          </w:p>
        </w:tc>
        <w:tc>
          <w:tcPr>
            <w:tcW w:w="943" w:type="dxa"/>
            <w:vAlign w:val="center"/>
          </w:tcPr>
          <w:p w14:paraId="7C172207" w14:textId="2C28131A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007</w:t>
            </w:r>
          </w:p>
        </w:tc>
        <w:tc>
          <w:tcPr>
            <w:tcW w:w="943" w:type="dxa"/>
            <w:vAlign w:val="center"/>
          </w:tcPr>
          <w:p w14:paraId="1E816506" w14:textId="0679F34F" w:rsidR="00A14BB6" w:rsidRPr="00B63AFC" w:rsidRDefault="00A14BB6" w:rsidP="003D376E">
            <w:pPr>
              <w:pStyle w:val="ListParagraph"/>
              <w:ind w:left="0"/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b/>
                <w:bCs/>
              </w:rPr>
              <w:t>008</w:t>
            </w:r>
          </w:p>
        </w:tc>
      </w:tr>
      <w:tr w:rsidR="006450BD" w:rsidRPr="00B63AFC" w14:paraId="06FAA20E" w14:textId="650D6208" w:rsidTr="00E30322">
        <w:trPr>
          <w:jc w:val="center"/>
        </w:trPr>
        <w:tc>
          <w:tcPr>
            <w:tcW w:w="942" w:type="dxa"/>
            <w:vAlign w:val="center"/>
          </w:tcPr>
          <w:p w14:paraId="68A7F1F4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44" w:type="dxa"/>
          </w:tcPr>
          <w:p w14:paraId="0DFA02DF" w14:textId="5B71C42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4B4CE7B3" w14:textId="31883DB3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60618AD4" w14:textId="3925509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1917C7D3" w14:textId="02D0EBD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4D76B85A" w14:textId="27B7E46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5E8B40AA" w14:textId="7C036A1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F3CB026" w14:textId="54B2247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763E54FA" w14:textId="64DF3FB0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</w:tr>
      <w:tr w:rsidR="006450BD" w:rsidRPr="00B63AFC" w14:paraId="1CFE0B8B" w14:textId="504EFD58" w:rsidTr="00E30322">
        <w:trPr>
          <w:jc w:val="center"/>
        </w:trPr>
        <w:tc>
          <w:tcPr>
            <w:tcW w:w="942" w:type="dxa"/>
            <w:vAlign w:val="center"/>
          </w:tcPr>
          <w:p w14:paraId="58279BFF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44" w:type="dxa"/>
          </w:tcPr>
          <w:p w14:paraId="02986639" w14:textId="5896A90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2B96515B" w14:textId="555D572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0BBCFD3" w14:textId="65158CF6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0020B23D" w14:textId="6B4EA54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015A02FF" w14:textId="39F1303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7531A4EF" w14:textId="0704886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0C915CCA" w14:textId="04F4DB60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3FA1690E" w14:textId="52DF369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</w:tr>
      <w:tr w:rsidR="006450BD" w:rsidRPr="00B63AFC" w14:paraId="2CD45294" w14:textId="2E48165A" w:rsidTr="00E30322">
        <w:trPr>
          <w:jc w:val="center"/>
        </w:trPr>
        <w:tc>
          <w:tcPr>
            <w:tcW w:w="942" w:type="dxa"/>
            <w:vAlign w:val="center"/>
          </w:tcPr>
          <w:p w14:paraId="590DA4F1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44" w:type="dxa"/>
          </w:tcPr>
          <w:p w14:paraId="7B7D9C65" w14:textId="461DE2F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CE5CFA5" w14:textId="756AC70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75BB7A5" w14:textId="178C8A5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54A11273" w14:textId="6C812293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1E8E537D" w14:textId="7A3DD6A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55259F40" w14:textId="1C4999A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1F5B46F9" w14:textId="090FF4C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0BBE8771" w14:textId="0922AB3C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</w:tr>
      <w:tr w:rsidR="006450BD" w:rsidRPr="00B63AFC" w14:paraId="6B9E96EE" w14:textId="275EAA62" w:rsidTr="00E30322">
        <w:trPr>
          <w:jc w:val="center"/>
        </w:trPr>
        <w:tc>
          <w:tcPr>
            <w:tcW w:w="942" w:type="dxa"/>
            <w:vAlign w:val="center"/>
          </w:tcPr>
          <w:p w14:paraId="6870CCCF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44" w:type="dxa"/>
          </w:tcPr>
          <w:p w14:paraId="4A6E0142" w14:textId="4F13FCB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79331591" w14:textId="278D705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37CF5EA7" w14:textId="59FC930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296EF3A0" w14:textId="0D0104A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75BB2B25" w14:textId="0ED4367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28731777" w14:textId="24B35A1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6257EECB" w14:textId="29CE76F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6270D549" w14:textId="01A4F6E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</w:tr>
      <w:tr w:rsidR="006450BD" w:rsidRPr="00B63AFC" w14:paraId="31DFD036" w14:textId="1DB32ECF" w:rsidTr="00E30322">
        <w:trPr>
          <w:jc w:val="center"/>
        </w:trPr>
        <w:tc>
          <w:tcPr>
            <w:tcW w:w="942" w:type="dxa"/>
            <w:vAlign w:val="center"/>
          </w:tcPr>
          <w:p w14:paraId="3E112405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944" w:type="dxa"/>
          </w:tcPr>
          <w:p w14:paraId="329F9B86" w14:textId="3211310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301E3700" w14:textId="727F19D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230D43E" w14:textId="4B9B605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764B0ECF" w14:textId="2CB7543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7E177424" w14:textId="1C722B4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64CF8B14" w14:textId="4519C7C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09175DCE" w14:textId="4AA08FA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60764BA6" w14:textId="1E0B57A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</w:tr>
      <w:tr w:rsidR="006450BD" w:rsidRPr="00B63AFC" w14:paraId="2866ABDB" w14:textId="354118C4" w:rsidTr="00E30322">
        <w:trPr>
          <w:jc w:val="center"/>
        </w:trPr>
        <w:tc>
          <w:tcPr>
            <w:tcW w:w="942" w:type="dxa"/>
            <w:vAlign w:val="center"/>
          </w:tcPr>
          <w:p w14:paraId="72436C2D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44" w:type="dxa"/>
          </w:tcPr>
          <w:p w14:paraId="1F99DBE8" w14:textId="33DE1F4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6C9619F0" w14:textId="7E2D523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556DF10A" w14:textId="0F8B94F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75C4F95A" w14:textId="3B25090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D5FDB8A" w14:textId="4FE186B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017609CA" w14:textId="148CDF2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286236E4" w14:textId="6AD9E77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5AE09E9F" w14:textId="00C0532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</w:tr>
      <w:tr w:rsidR="006450BD" w:rsidRPr="00B63AFC" w14:paraId="501CC920" w14:textId="76321E46" w:rsidTr="00E30322">
        <w:trPr>
          <w:jc w:val="center"/>
        </w:trPr>
        <w:tc>
          <w:tcPr>
            <w:tcW w:w="942" w:type="dxa"/>
            <w:vAlign w:val="center"/>
          </w:tcPr>
          <w:p w14:paraId="05DBAFBA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944" w:type="dxa"/>
          </w:tcPr>
          <w:p w14:paraId="57F12AC4" w14:textId="7482C6C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5A0283E2" w14:textId="7D33867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2D8A5769" w14:textId="2C5A482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2F48169C" w14:textId="0CF9F40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7BC06A26" w14:textId="2DEC5A1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FB5246D" w14:textId="1BF76AA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03431D61" w14:textId="3BB200A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40CAB30F" w14:textId="567FAA6C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</w:tr>
      <w:tr w:rsidR="006450BD" w:rsidRPr="00B63AFC" w14:paraId="51944B21" w14:textId="3B440F5B" w:rsidTr="00E30322">
        <w:trPr>
          <w:jc w:val="center"/>
        </w:trPr>
        <w:tc>
          <w:tcPr>
            <w:tcW w:w="942" w:type="dxa"/>
            <w:vAlign w:val="center"/>
          </w:tcPr>
          <w:p w14:paraId="7B5CAAAF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944" w:type="dxa"/>
          </w:tcPr>
          <w:p w14:paraId="2D0D0884" w14:textId="38288D1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680C7D0D" w14:textId="6ED4BED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2265867" w14:textId="462EE4E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541A4AD9" w14:textId="2D21F29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D0DFCC9" w14:textId="703AB02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5CA785FB" w14:textId="6CA42AF0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21CBDBA8" w14:textId="0825BD45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24B67DF8" w14:textId="4614D98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</w:tr>
      <w:tr w:rsidR="006450BD" w:rsidRPr="00B63AFC" w14:paraId="258FCFBC" w14:textId="080B66F1" w:rsidTr="00E30322">
        <w:trPr>
          <w:jc w:val="center"/>
        </w:trPr>
        <w:tc>
          <w:tcPr>
            <w:tcW w:w="942" w:type="dxa"/>
            <w:vAlign w:val="center"/>
          </w:tcPr>
          <w:p w14:paraId="41131B76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944" w:type="dxa"/>
          </w:tcPr>
          <w:p w14:paraId="15115BFB" w14:textId="3668CE0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5602650E" w14:textId="2B2ABB2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34EB9EC2" w14:textId="047B136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4E3635B1" w14:textId="5608361C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878E8D8" w14:textId="141843A5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1897047" w14:textId="12EA2BF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60A5040C" w14:textId="2277550F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599194D" w14:textId="401AA3D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</w:tr>
      <w:tr w:rsidR="006450BD" w:rsidRPr="00B63AFC" w14:paraId="2F96280A" w14:textId="4D6C69C0" w:rsidTr="00E30322">
        <w:trPr>
          <w:jc w:val="center"/>
        </w:trPr>
        <w:tc>
          <w:tcPr>
            <w:tcW w:w="942" w:type="dxa"/>
            <w:vAlign w:val="center"/>
          </w:tcPr>
          <w:p w14:paraId="19212728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944" w:type="dxa"/>
          </w:tcPr>
          <w:p w14:paraId="27E7E46D" w14:textId="77B81AE8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0632FA99" w14:textId="2EA0073A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6CC4809E" w14:textId="1D8FBD83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98720B6" w14:textId="5F9EB80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5321CF3A" w14:textId="371E83B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5317D42A" w14:textId="11D6C43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54331EE8" w14:textId="3F1938F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8358758" w14:textId="5E89F266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</w:tr>
      <w:tr w:rsidR="006450BD" w:rsidRPr="00B63AFC" w14:paraId="2C32C1BA" w14:textId="4896055F" w:rsidTr="00E30322">
        <w:trPr>
          <w:jc w:val="center"/>
        </w:trPr>
        <w:tc>
          <w:tcPr>
            <w:tcW w:w="942" w:type="dxa"/>
            <w:vAlign w:val="center"/>
          </w:tcPr>
          <w:p w14:paraId="2E8AC4A0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944" w:type="dxa"/>
          </w:tcPr>
          <w:p w14:paraId="1CA6026C" w14:textId="602B290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27B7A9F9" w14:textId="19E2D046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C008CE6" w14:textId="1C65D19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4C2A2C6B" w14:textId="7BC79CC5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E58F583" w14:textId="1D0473D0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75CF80EC" w14:textId="053117B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3491D1E0" w14:textId="38CA4F65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592D46D4" w14:textId="41BCFB3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</w:tr>
      <w:tr w:rsidR="006450BD" w:rsidRPr="00B63AFC" w14:paraId="1108DC21" w14:textId="390325A8" w:rsidTr="00E30322">
        <w:trPr>
          <w:jc w:val="center"/>
        </w:trPr>
        <w:tc>
          <w:tcPr>
            <w:tcW w:w="942" w:type="dxa"/>
            <w:vAlign w:val="center"/>
          </w:tcPr>
          <w:p w14:paraId="323EC51A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944" w:type="dxa"/>
          </w:tcPr>
          <w:p w14:paraId="2D1C49B1" w14:textId="5465BD0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3143DD93" w14:textId="5C2D4142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39814D1" w14:textId="367406C9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4C63432F" w14:textId="3C37593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48C8746C" w14:textId="5B8EDE8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4D273DA2" w14:textId="741C4DF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757446FD" w14:textId="010C988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08D461A2" w14:textId="2316E97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</w:tr>
      <w:tr w:rsidR="006450BD" w:rsidRPr="00B63AFC" w14:paraId="0CE286A7" w14:textId="56B231EE" w:rsidTr="00E30322">
        <w:trPr>
          <w:jc w:val="center"/>
        </w:trPr>
        <w:tc>
          <w:tcPr>
            <w:tcW w:w="942" w:type="dxa"/>
            <w:vAlign w:val="center"/>
          </w:tcPr>
          <w:p w14:paraId="1BF1967D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944" w:type="dxa"/>
          </w:tcPr>
          <w:p w14:paraId="1E26EB3D" w14:textId="475C2F50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561B54FB" w14:textId="1E9C609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71980882" w14:textId="3E3BE667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708B4F92" w14:textId="7B8677C6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0D326C81" w14:textId="60372B03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627939B3" w14:textId="6B85E71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5FA761A4" w14:textId="3C5BCE8C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D</w:t>
            </w:r>
          </w:p>
        </w:tc>
        <w:tc>
          <w:tcPr>
            <w:tcW w:w="943" w:type="dxa"/>
          </w:tcPr>
          <w:p w14:paraId="3359B3B6" w14:textId="788F02C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C</w:t>
            </w:r>
          </w:p>
        </w:tc>
      </w:tr>
      <w:tr w:rsidR="006450BD" w:rsidRPr="00B63AFC" w14:paraId="2DB361F9" w14:textId="13500C82" w:rsidTr="00E30322">
        <w:trPr>
          <w:jc w:val="center"/>
        </w:trPr>
        <w:tc>
          <w:tcPr>
            <w:tcW w:w="942" w:type="dxa"/>
            <w:vAlign w:val="center"/>
          </w:tcPr>
          <w:p w14:paraId="6954721B" w14:textId="77777777" w:rsidR="006450BD" w:rsidRPr="00B63AFC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B63AFC">
              <w:rPr>
                <w:rFonts w:cs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944" w:type="dxa"/>
          </w:tcPr>
          <w:p w14:paraId="67AA73E9" w14:textId="48246A93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12DA663" w14:textId="3F7EBCD1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1F54D74B" w14:textId="575F0CC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14D41BFC" w14:textId="591605DB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6450BD">
              <w:rPr>
                <w:b/>
                <w:bCs/>
              </w:rPr>
              <w:t>C</w:t>
            </w:r>
          </w:p>
        </w:tc>
        <w:tc>
          <w:tcPr>
            <w:tcW w:w="943" w:type="dxa"/>
          </w:tcPr>
          <w:p w14:paraId="00FCA455" w14:textId="43D595B4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773900D4" w14:textId="5EE059D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A</w:t>
            </w:r>
          </w:p>
        </w:tc>
        <w:tc>
          <w:tcPr>
            <w:tcW w:w="943" w:type="dxa"/>
          </w:tcPr>
          <w:p w14:paraId="60E1CECF" w14:textId="5AC3934D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  <w:tc>
          <w:tcPr>
            <w:tcW w:w="943" w:type="dxa"/>
          </w:tcPr>
          <w:p w14:paraId="51C7C213" w14:textId="22F856EE" w:rsidR="006450BD" w:rsidRPr="006450BD" w:rsidRDefault="006450BD" w:rsidP="006450BD">
            <w:pPr>
              <w:pStyle w:val="ListParagraph"/>
              <w:ind w:left="0"/>
              <w:jc w:val="center"/>
              <w:rPr>
                <w:rFonts w:cs="Times New Roman"/>
                <w:b/>
                <w:bCs/>
                <w:color w:val="000000"/>
              </w:rPr>
            </w:pPr>
            <w:r w:rsidRPr="006450BD">
              <w:rPr>
                <w:b/>
                <w:bCs/>
              </w:rPr>
              <w:t>B</w:t>
            </w:r>
          </w:p>
        </w:tc>
      </w:tr>
    </w:tbl>
    <w:p w14:paraId="0A87002F" w14:textId="77777777" w:rsidR="00F72610" w:rsidRDefault="00F72610" w:rsidP="002079DA">
      <w:pPr>
        <w:jc w:val="center"/>
      </w:pPr>
    </w:p>
    <w:p w14:paraId="4C924496" w14:textId="5622151A" w:rsidR="002079DA" w:rsidRDefault="002079DA" w:rsidP="000A7C5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proofErr w:type="spellStart"/>
      <w:r w:rsidRPr="000A7C5A">
        <w:rPr>
          <w:rFonts w:ascii="Times New Roman" w:hAnsi="Times New Roman" w:cs="Times New Roman"/>
          <w:b/>
          <w:bCs/>
        </w:rPr>
        <w:t>Phần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0A7C5A">
        <w:rPr>
          <w:rFonts w:ascii="Times New Roman" w:hAnsi="Times New Roman" w:cs="Times New Roman"/>
          <w:b/>
          <w:bCs/>
        </w:rPr>
        <w:t>câu</w:t>
      </w:r>
      <w:proofErr w:type="spellEnd"/>
      <w:r w:rsid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0A7C5A">
        <w:rPr>
          <w:rFonts w:ascii="Times New Roman" w:hAnsi="Times New Roman" w:cs="Times New Roman"/>
          <w:b/>
          <w:bCs/>
        </w:rPr>
        <w:t>hỏi</w:t>
      </w:r>
      <w:proofErr w:type="spellEnd"/>
      <w:r w:rsid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0A7C5A">
        <w:rPr>
          <w:rFonts w:ascii="Times New Roman" w:hAnsi="Times New Roman" w:cs="Times New Roman"/>
          <w:b/>
          <w:bCs/>
        </w:rPr>
        <w:t>Đúng</w:t>
      </w:r>
      <w:proofErr w:type="spellEnd"/>
      <w:r w:rsidR="000A7C5A">
        <w:rPr>
          <w:rFonts w:ascii="Times New Roman" w:hAnsi="Times New Roman" w:cs="Times New Roman"/>
          <w:b/>
          <w:bCs/>
        </w:rPr>
        <w:t xml:space="preserve"> - Sai</w:t>
      </w:r>
      <w:r w:rsidRPr="000A7C5A">
        <w:rPr>
          <w:rFonts w:ascii="Times New Roman" w:hAnsi="Times New Roman" w:cs="Times New Roman"/>
          <w:b/>
          <w:bCs/>
        </w:rPr>
        <w:t xml:space="preserve">: </w:t>
      </w:r>
      <w:r w:rsidR="00D84AED">
        <w:rPr>
          <w:rFonts w:ascii="Times New Roman" w:hAnsi="Times New Roman" w:cs="Times New Roman"/>
          <w:b/>
          <w:bCs/>
        </w:rPr>
        <w:t xml:space="preserve">(3,0 </w:t>
      </w:r>
      <w:proofErr w:type="spellStart"/>
      <w:r w:rsidR="00D84AED">
        <w:rPr>
          <w:rFonts w:ascii="Times New Roman" w:hAnsi="Times New Roman" w:cs="Times New Roman"/>
          <w:b/>
          <w:bCs/>
        </w:rPr>
        <w:t>điểm</w:t>
      </w:r>
      <w:proofErr w:type="spellEnd"/>
      <w:r w:rsidR="00D84AED">
        <w:rPr>
          <w:rFonts w:ascii="Times New Roman" w:hAnsi="Times New Roman" w:cs="Times New Roman"/>
          <w:b/>
          <w:bCs/>
        </w:rPr>
        <w:t>)</w:t>
      </w:r>
    </w:p>
    <w:p w14:paraId="5C9FC22C" w14:textId="77777777" w:rsidR="00F04938" w:rsidRPr="00F04938" w:rsidRDefault="00F04938" w:rsidP="00F04938">
      <w:pPr>
        <w:widowControl w:val="0"/>
        <w:autoSpaceDE w:val="0"/>
        <w:autoSpaceDN w:val="0"/>
        <w:spacing w:before="46"/>
        <w:ind w:left="720"/>
        <w:rPr>
          <w:rFonts w:ascii="Times New Roman" w:eastAsia="Times New Roman" w:hAnsi="Times New Roman" w:cs="Times New Roman"/>
          <w:b/>
          <w:color w:val="000000" w:themeColor="text1"/>
        </w:rPr>
      </w:pPr>
      <w:r w:rsidRPr="00F04938">
        <w:rPr>
          <w:rFonts w:ascii="Times New Roman" w:eastAsia="Times New Roman" w:hAnsi="Times New Roman" w:cs="Times New Roman"/>
          <w:color w:val="000000" w:themeColor="text1"/>
        </w:rPr>
        <w:t>Điểm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tối đa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ủa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01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âu hỏi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là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1,0</w:t>
      </w:r>
      <w:r w:rsidRPr="00F04938">
        <w:rPr>
          <w:rFonts w:ascii="Times New Roman" w:eastAsia="Times New Roman" w:hAnsi="Times New Roman" w:cs="Times New Roman"/>
          <w:b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điểm</w:t>
      </w:r>
    </w:p>
    <w:p w14:paraId="77E90213" w14:textId="77777777" w:rsidR="00F04938" w:rsidRPr="00F04938" w:rsidRDefault="00F04938" w:rsidP="00F04938">
      <w:pPr>
        <w:widowControl w:val="0"/>
        <w:numPr>
          <w:ilvl w:val="2"/>
          <w:numId w:val="3"/>
        </w:numPr>
        <w:tabs>
          <w:tab w:val="left" w:pos="980"/>
        </w:tabs>
        <w:autoSpaceDE w:val="0"/>
        <w:autoSpaceDN w:val="0"/>
        <w:spacing w:before="41"/>
        <w:rPr>
          <w:rFonts w:ascii="Times New Roman" w:eastAsia="Times New Roman" w:hAnsi="Times New Roman" w:cs="Times New Roman"/>
          <w:color w:val="000000" w:themeColor="text1"/>
        </w:rPr>
      </w:pPr>
      <w:r w:rsidRPr="00F04938">
        <w:rPr>
          <w:rFonts w:ascii="Times New Roman" w:eastAsia="Times New Roman" w:hAnsi="Times New Roman" w:cs="Times New Roman"/>
          <w:color w:val="000000" w:themeColor="text1"/>
        </w:rPr>
        <w:t>Họ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si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ỉ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lựa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ọn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í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xá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01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ý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6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trong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57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âu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hỏi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đượ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0,1</w:t>
      </w:r>
      <w:r w:rsidRPr="00F04938">
        <w:rPr>
          <w:rFonts w:ascii="Times New Roman" w:eastAsia="Times New Roman" w:hAnsi="Times New Roman" w:cs="Times New Roman"/>
          <w:b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điểm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410188EA" w14:textId="77777777" w:rsidR="00F04938" w:rsidRPr="00F04938" w:rsidRDefault="00F04938" w:rsidP="00F04938">
      <w:pPr>
        <w:widowControl w:val="0"/>
        <w:numPr>
          <w:ilvl w:val="2"/>
          <w:numId w:val="3"/>
        </w:numPr>
        <w:tabs>
          <w:tab w:val="left" w:pos="980"/>
        </w:tabs>
        <w:autoSpaceDE w:val="0"/>
        <w:autoSpaceDN w:val="0"/>
        <w:spacing w:before="41"/>
        <w:rPr>
          <w:rFonts w:ascii="Times New Roman" w:eastAsia="Times New Roman" w:hAnsi="Times New Roman" w:cs="Times New Roman"/>
          <w:color w:val="000000" w:themeColor="text1"/>
        </w:rPr>
      </w:pPr>
      <w:r w:rsidRPr="00F04938">
        <w:rPr>
          <w:rFonts w:ascii="Times New Roman" w:eastAsia="Times New Roman" w:hAnsi="Times New Roman" w:cs="Times New Roman"/>
          <w:color w:val="000000" w:themeColor="text1"/>
        </w:rPr>
        <w:t>Họ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si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ỉ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lựa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ọn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í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xá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02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ý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6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trong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4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1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âu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hỏi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đượ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0,25 điểm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72EE5624" w14:textId="77777777" w:rsidR="00F04938" w:rsidRPr="00F04938" w:rsidRDefault="00F04938" w:rsidP="00F04938">
      <w:pPr>
        <w:widowControl w:val="0"/>
        <w:numPr>
          <w:ilvl w:val="2"/>
          <w:numId w:val="3"/>
        </w:numPr>
        <w:tabs>
          <w:tab w:val="left" w:pos="980"/>
        </w:tabs>
        <w:autoSpaceDE w:val="0"/>
        <w:autoSpaceDN w:val="0"/>
        <w:spacing w:before="43"/>
        <w:rPr>
          <w:rFonts w:ascii="Times New Roman" w:eastAsia="Times New Roman" w:hAnsi="Times New Roman" w:cs="Times New Roman"/>
          <w:color w:val="000000" w:themeColor="text1"/>
        </w:rPr>
      </w:pPr>
      <w:r w:rsidRPr="00F04938">
        <w:rPr>
          <w:rFonts w:ascii="Times New Roman" w:eastAsia="Times New Roman" w:hAnsi="Times New Roman" w:cs="Times New Roman"/>
          <w:color w:val="000000" w:themeColor="text1"/>
        </w:rPr>
        <w:t>Họ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si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ỉ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lựa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ọn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í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xá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03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ý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6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trong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4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1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âu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hỏi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đượ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0,50 điểm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3C6B9AD0" w14:textId="77777777" w:rsidR="00F04938" w:rsidRPr="00F04938" w:rsidRDefault="00F04938" w:rsidP="00F04938">
      <w:pPr>
        <w:widowControl w:val="0"/>
        <w:numPr>
          <w:ilvl w:val="2"/>
          <w:numId w:val="3"/>
        </w:numPr>
        <w:tabs>
          <w:tab w:val="left" w:pos="980"/>
        </w:tabs>
        <w:autoSpaceDE w:val="0"/>
        <w:autoSpaceDN w:val="0"/>
        <w:spacing w:before="41"/>
        <w:rPr>
          <w:rFonts w:ascii="Times New Roman" w:eastAsia="Times New Roman" w:hAnsi="Times New Roman" w:cs="Times New Roman"/>
          <w:color w:val="000000" w:themeColor="text1"/>
        </w:rPr>
      </w:pPr>
      <w:r w:rsidRPr="00F04938">
        <w:rPr>
          <w:rFonts w:ascii="Times New Roman" w:eastAsia="Times New Roman" w:hAnsi="Times New Roman" w:cs="Times New Roman"/>
          <w:color w:val="000000" w:themeColor="text1"/>
        </w:rPr>
        <w:t>Họ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si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hỉ lựa chọn chính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xá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ả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04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ý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5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trong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4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1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2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câu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hỏi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được</w:t>
      </w:r>
      <w:r w:rsidRPr="00F04938">
        <w:rPr>
          <w:rFonts w:ascii="Times New Roman" w:eastAsia="Times New Roman" w:hAnsi="Times New Roman" w:cs="Times New Roman"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1,0</w:t>
      </w:r>
      <w:r w:rsidRPr="00F04938">
        <w:rPr>
          <w:rFonts w:ascii="Times New Roman" w:eastAsia="Times New Roman" w:hAnsi="Times New Roman" w:cs="Times New Roman"/>
          <w:b/>
          <w:color w:val="000000" w:themeColor="text1"/>
          <w:spacing w:val="-1"/>
        </w:rPr>
        <w:t xml:space="preserve"> </w:t>
      </w:r>
      <w:r w:rsidRPr="00F04938">
        <w:rPr>
          <w:rFonts w:ascii="Times New Roman" w:eastAsia="Times New Roman" w:hAnsi="Times New Roman" w:cs="Times New Roman"/>
          <w:b/>
          <w:color w:val="000000" w:themeColor="text1"/>
        </w:rPr>
        <w:t>điểm</w:t>
      </w:r>
      <w:r w:rsidRPr="00F04938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6F7193F7" w14:textId="77777777" w:rsidR="00E34121" w:rsidRDefault="00E34121" w:rsidP="000A7C5A">
      <w:pPr>
        <w:rPr>
          <w:rFonts w:ascii="Times New Roman" w:hAnsi="Times New Roman" w:cs="Times New Roman"/>
          <w:b/>
          <w:bCs/>
          <w:lang w:val="en-US"/>
        </w:rPr>
      </w:pPr>
    </w:p>
    <w:p w14:paraId="276C860D" w14:textId="37142EA4" w:rsidR="00A14BB6" w:rsidRDefault="00A14BB6" w:rsidP="000A7C5A">
      <w:pPr>
        <w:rPr>
          <w:rFonts w:ascii="Times New Roman" w:hAnsi="Times New Roman" w:cs="Times New Roman"/>
          <w:b/>
          <w:bCs/>
          <w:lang w:val="en-US"/>
        </w:rPr>
      </w:pPr>
      <w:bookmarkStart w:id="0" w:name="_Hlk180259938"/>
      <w:r>
        <w:rPr>
          <w:rFonts w:ascii="Times New Roman" w:hAnsi="Times New Roman" w:cs="Times New Roman"/>
          <w:b/>
          <w:bCs/>
          <w:lang w:val="en-US"/>
        </w:rPr>
        <w:t xml:space="preserve">1. </w:t>
      </w:r>
      <w:proofErr w:type="spellStart"/>
      <w:r>
        <w:rPr>
          <w:rFonts w:ascii="Times New Roman" w:hAnsi="Times New Roman" w:cs="Times New Roman"/>
          <w:b/>
          <w:bCs/>
          <w:lang w:val="en-US"/>
        </w:rPr>
        <w:t>Mã</w:t>
      </w:r>
      <w:proofErr w:type="spellEnd"/>
      <w:r>
        <w:rPr>
          <w:rFonts w:ascii="Times New Roman" w:hAnsi="Times New Roman" w:cs="Times New Roman"/>
          <w:b/>
          <w:bCs/>
          <w:lang w:val="en-US"/>
        </w:rPr>
        <w:t xml:space="preserve"> 001, 003, ,005, 007</w:t>
      </w:r>
    </w:p>
    <w:p w14:paraId="1448A0CB" w14:textId="77777777" w:rsidR="00A14BB6" w:rsidRDefault="00A14BB6" w:rsidP="000A7C5A">
      <w:pPr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663"/>
        <w:gridCol w:w="1718"/>
        <w:gridCol w:w="1717"/>
        <w:gridCol w:w="1663"/>
        <w:gridCol w:w="1717"/>
        <w:gridCol w:w="1717"/>
      </w:tblGrid>
      <w:tr w:rsidR="00B63AFC" w:rsidRPr="00B63AFC" w14:paraId="7C51A26D" w14:textId="77777777" w:rsidTr="00A14BB6">
        <w:tc>
          <w:tcPr>
            <w:tcW w:w="1663" w:type="dxa"/>
          </w:tcPr>
          <w:p w14:paraId="4E7838FC" w14:textId="04338163" w:rsidR="00B63AFC" w:rsidRPr="00B63AFC" w:rsidRDefault="00A14BB6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C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lang w:val="en-US"/>
              </w:rPr>
              <w:t>âu</w:t>
            </w:r>
            <w:proofErr w:type="spellEnd"/>
            <w:r w:rsidR="00B63AFC" w:rsidRPr="00B63AFC">
              <w:rPr>
                <w:rFonts w:ascii="Times New Roman" w:eastAsia="Calibri" w:hAnsi="Times New Roman" w:cs="Times New Roman"/>
                <w:b/>
                <w:bCs/>
              </w:rPr>
              <w:t xml:space="preserve"> </w:t>
            </w:r>
          </w:p>
        </w:tc>
        <w:tc>
          <w:tcPr>
            <w:tcW w:w="1718" w:type="dxa"/>
          </w:tcPr>
          <w:p w14:paraId="752F0425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Lệnh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hỏi</w:t>
            </w:r>
            <w:proofErr w:type="spellEnd"/>
          </w:p>
        </w:tc>
        <w:tc>
          <w:tcPr>
            <w:tcW w:w="1717" w:type="dxa"/>
          </w:tcPr>
          <w:p w14:paraId="27BEEF29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Đáp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án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(Đ/S)</w:t>
            </w:r>
          </w:p>
        </w:tc>
        <w:tc>
          <w:tcPr>
            <w:tcW w:w="1663" w:type="dxa"/>
          </w:tcPr>
          <w:p w14:paraId="62E9CB23" w14:textId="457EA96E" w:rsidR="00B63AFC" w:rsidRPr="00632CE6" w:rsidRDefault="00632CE6" w:rsidP="00632CE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lang w:val="en-US"/>
              </w:rPr>
              <w:t>Câu</w:t>
            </w:r>
            <w:proofErr w:type="spellEnd"/>
          </w:p>
        </w:tc>
        <w:tc>
          <w:tcPr>
            <w:tcW w:w="1717" w:type="dxa"/>
          </w:tcPr>
          <w:p w14:paraId="3E22F65A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Lệnh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hỏi</w:t>
            </w:r>
            <w:proofErr w:type="spellEnd"/>
          </w:p>
        </w:tc>
        <w:tc>
          <w:tcPr>
            <w:tcW w:w="1717" w:type="dxa"/>
          </w:tcPr>
          <w:p w14:paraId="5E519F1A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Đáp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án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(Đ/S)</w:t>
            </w:r>
          </w:p>
        </w:tc>
      </w:tr>
      <w:tr w:rsidR="00B63AFC" w:rsidRPr="00B63AFC" w14:paraId="3A8E9F32" w14:textId="77777777" w:rsidTr="00A14BB6">
        <w:tc>
          <w:tcPr>
            <w:tcW w:w="1663" w:type="dxa"/>
            <w:vMerge w:val="restart"/>
          </w:tcPr>
          <w:p w14:paraId="62D124B5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bookmarkStart w:id="1" w:name="_Hlk180257256"/>
          </w:p>
          <w:p w14:paraId="0C7A305D" w14:textId="1C07EFE4" w:rsidR="00B63AFC" w:rsidRPr="00B63AFC" w:rsidRDefault="00A14BB6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1</w:t>
            </w:r>
          </w:p>
        </w:tc>
        <w:tc>
          <w:tcPr>
            <w:tcW w:w="1718" w:type="dxa"/>
          </w:tcPr>
          <w:p w14:paraId="469E15E2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39BA5E7C" w14:textId="72AA8A6B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 w:val="restart"/>
          </w:tcPr>
          <w:p w14:paraId="3DC79DA7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  <w:p w14:paraId="2DF7EB02" w14:textId="1E7EB1FC" w:rsidR="00B63AFC" w:rsidRPr="00B63AFC" w:rsidRDefault="00A14BB6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2</w:t>
            </w:r>
          </w:p>
        </w:tc>
        <w:tc>
          <w:tcPr>
            <w:tcW w:w="1717" w:type="dxa"/>
          </w:tcPr>
          <w:p w14:paraId="1AFF6F51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545E23C2" w14:textId="4992B602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</w:tr>
      <w:tr w:rsidR="00B63AFC" w:rsidRPr="00B63AFC" w14:paraId="2D2B6B48" w14:textId="77777777" w:rsidTr="00A14BB6">
        <w:tc>
          <w:tcPr>
            <w:tcW w:w="1663" w:type="dxa"/>
            <w:vMerge/>
          </w:tcPr>
          <w:p w14:paraId="0C7E1337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5BB3D47C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1CEB7908" w14:textId="138D1A84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108EF589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576E4323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3C1282A9" w14:textId="1C5D50C8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</w:tr>
      <w:tr w:rsidR="00B63AFC" w:rsidRPr="00B63AFC" w14:paraId="094A918D" w14:textId="77777777" w:rsidTr="00A14BB6">
        <w:tc>
          <w:tcPr>
            <w:tcW w:w="1663" w:type="dxa"/>
            <w:vMerge/>
          </w:tcPr>
          <w:p w14:paraId="75BF737B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4CBE3D14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393A0ACC" w14:textId="273F064F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02BD087C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28FB1E64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44C9B5A7" w14:textId="42F0CB45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</w:tr>
      <w:tr w:rsidR="00B63AFC" w:rsidRPr="00B63AFC" w14:paraId="43DBAA73" w14:textId="77777777" w:rsidTr="00A14BB6">
        <w:tc>
          <w:tcPr>
            <w:tcW w:w="1663" w:type="dxa"/>
            <w:vMerge/>
          </w:tcPr>
          <w:p w14:paraId="0CBE8573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04123B3D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4A7737F3" w14:textId="37E1BBB3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5AAA463C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51554749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4F9C8D0A" w14:textId="7A18C138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</w:tr>
      <w:bookmarkEnd w:id="1"/>
      <w:tr w:rsidR="00B63AFC" w:rsidRPr="00B63AFC" w14:paraId="18FF49E4" w14:textId="77777777" w:rsidTr="00A14BB6">
        <w:tc>
          <w:tcPr>
            <w:tcW w:w="1663" w:type="dxa"/>
            <w:vMerge w:val="restart"/>
          </w:tcPr>
          <w:p w14:paraId="5D26D43E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  <w:p w14:paraId="35A93FE4" w14:textId="05D94D56" w:rsidR="00B63AFC" w:rsidRPr="00B63AFC" w:rsidRDefault="00A14BB6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3</w:t>
            </w:r>
          </w:p>
        </w:tc>
        <w:tc>
          <w:tcPr>
            <w:tcW w:w="1718" w:type="dxa"/>
          </w:tcPr>
          <w:p w14:paraId="3904E0D9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0B32C891" w14:textId="423D86A3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 w:val="restart"/>
          </w:tcPr>
          <w:p w14:paraId="1213D77E" w14:textId="361D6F50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1717" w:type="dxa"/>
          </w:tcPr>
          <w:p w14:paraId="1E3EAFBA" w14:textId="7C7881EE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65E839D3" w14:textId="1698603E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B63AFC" w:rsidRPr="00B63AFC" w14:paraId="0FAAA062" w14:textId="77777777" w:rsidTr="00A14BB6">
        <w:tc>
          <w:tcPr>
            <w:tcW w:w="1663" w:type="dxa"/>
            <w:vMerge/>
          </w:tcPr>
          <w:p w14:paraId="14C27B6F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04060F5E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77884BE8" w14:textId="4D62F68D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42D4FD6A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00AA859" w14:textId="2244209D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33E913D5" w14:textId="6EB0F36D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B63AFC" w:rsidRPr="00B63AFC" w14:paraId="0F297844" w14:textId="77777777" w:rsidTr="00A14BB6">
        <w:tc>
          <w:tcPr>
            <w:tcW w:w="1663" w:type="dxa"/>
            <w:vMerge/>
          </w:tcPr>
          <w:p w14:paraId="1FD79417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2C58EA95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6A2C20C1" w14:textId="0D0F38EF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/>
          </w:tcPr>
          <w:p w14:paraId="39F18905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22256CB" w14:textId="2AA3E4A1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7A685247" w14:textId="157792B0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B63AFC" w:rsidRPr="00B63AFC" w14:paraId="78229E5C" w14:textId="77777777" w:rsidTr="00A14BB6">
        <w:tc>
          <w:tcPr>
            <w:tcW w:w="1663" w:type="dxa"/>
            <w:vMerge/>
          </w:tcPr>
          <w:p w14:paraId="44F786AB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66F63046" w14:textId="77777777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0DA6EBB0" w14:textId="1C07D483" w:rsidR="00B63AFC" w:rsidRPr="00B63AFC" w:rsidRDefault="006450BD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57AC74E2" w14:textId="77777777" w:rsidR="00B63AFC" w:rsidRPr="00B63AFC" w:rsidRDefault="00B63AFC" w:rsidP="00B63AFC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E0CF9EA" w14:textId="6C86B3CD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22DC4A7F" w14:textId="2743279B" w:rsidR="00B63AFC" w:rsidRPr="00B63AFC" w:rsidRDefault="00B63AFC" w:rsidP="00B63AF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bookmarkEnd w:id="0"/>
    </w:tbl>
    <w:p w14:paraId="5F9F1B20" w14:textId="77777777" w:rsidR="000A7C5A" w:rsidRDefault="000A7C5A" w:rsidP="00E34121">
      <w:pPr>
        <w:rPr>
          <w:rFonts w:ascii="Times New Roman" w:hAnsi="Times New Roman" w:cs="Times New Roman"/>
        </w:rPr>
      </w:pPr>
    </w:p>
    <w:p w14:paraId="183C6847" w14:textId="77777777" w:rsidR="0092089F" w:rsidRDefault="0092089F" w:rsidP="0092089F">
      <w:pPr>
        <w:rPr>
          <w:rFonts w:ascii="Times New Roman" w:hAnsi="Times New Roman" w:cs="Times New Roman"/>
          <w:b/>
          <w:bCs/>
          <w:lang w:val="en-US"/>
        </w:rPr>
      </w:pPr>
    </w:p>
    <w:p w14:paraId="21CB4A94" w14:textId="77777777" w:rsidR="0092089F" w:rsidRDefault="0092089F" w:rsidP="0092089F">
      <w:pPr>
        <w:rPr>
          <w:rFonts w:ascii="Times New Roman" w:hAnsi="Times New Roman" w:cs="Times New Roman"/>
          <w:b/>
          <w:bCs/>
          <w:lang w:val="en-US"/>
        </w:rPr>
      </w:pPr>
    </w:p>
    <w:p w14:paraId="40AB95A4" w14:textId="47D1A01C" w:rsidR="0092089F" w:rsidRDefault="0092089F" w:rsidP="0092089F">
      <w:pPr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lastRenderedPageBreak/>
        <w:t xml:space="preserve">2. </w:t>
      </w:r>
      <w:proofErr w:type="spellStart"/>
      <w:r>
        <w:rPr>
          <w:rFonts w:ascii="Times New Roman" w:hAnsi="Times New Roman" w:cs="Times New Roman"/>
          <w:b/>
          <w:bCs/>
          <w:lang w:val="en-US"/>
        </w:rPr>
        <w:t>Mã</w:t>
      </w:r>
      <w:proofErr w:type="spellEnd"/>
      <w:r>
        <w:rPr>
          <w:rFonts w:ascii="Times New Roman" w:hAnsi="Times New Roman" w:cs="Times New Roman"/>
          <w:b/>
          <w:bCs/>
          <w:lang w:val="en-US"/>
        </w:rPr>
        <w:t xml:space="preserve"> 002, 004, 006, 008</w:t>
      </w:r>
    </w:p>
    <w:p w14:paraId="119898FC" w14:textId="77777777" w:rsidR="0092089F" w:rsidRDefault="0092089F" w:rsidP="0092089F">
      <w:pPr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663"/>
        <w:gridCol w:w="1718"/>
        <w:gridCol w:w="1717"/>
        <w:gridCol w:w="1663"/>
        <w:gridCol w:w="1717"/>
        <w:gridCol w:w="1717"/>
      </w:tblGrid>
      <w:tr w:rsidR="0092089F" w:rsidRPr="00B63AFC" w14:paraId="0F891F58" w14:textId="77777777" w:rsidTr="003A65D9">
        <w:tc>
          <w:tcPr>
            <w:tcW w:w="1663" w:type="dxa"/>
          </w:tcPr>
          <w:p w14:paraId="2631BE4F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b/>
                <w:bCs/>
              </w:rPr>
              <w:t>C</w:t>
            </w: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lang w:val="en-US"/>
              </w:rPr>
              <w:t>âu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</w:rPr>
              <w:t xml:space="preserve"> </w:t>
            </w:r>
          </w:p>
        </w:tc>
        <w:tc>
          <w:tcPr>
            <w:tcW w:w="1718" w:type="dxa"/>
          </w:tcPr>
          <w:p w14:paraId="5D5EB078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Lệnh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hỏi</w:t>
            </w:r>
            <w:proofErr w:type="spellEnd"/>
          </w:p>
        </w:tc>
        <w:tc>
          <w:tcPr>
            <w:tcW w:w="1717" w:type="dxa"/>
          </w:tcPr>
          <w:p w14:paraId="14A4C848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Đáp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án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(Đ/S)</w:t>
            </w:r>
          </w:p>
        </w:tc>
        <w:tc>
          <w:tcPr>
            <w:tcW w:w="1663" w:type="dxa"/>
          </w:tcPr>
          <w:p w14:paraId="10A44016" w14:textId="77777777" w:rsidR="0092089F" w:rsidRPr="00632CE6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bCs/>
                <w:lang w:val="en-US"/>
              </w:rPr>
              <w:t>Câu</w:t>
            </w:r>
            <w:proofErr w:type="spellEnd"/>
          </w:p>
        </w:tc>
        <w:tc>
          <w:tcPr>
            <w:tcW w:w="1717" w:type="dxa"/>
          </w:tcPr>
          <w:p w14:paraId="083B3BE0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Lệnh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hỏi</w:t>
            </w:r>
            <w:proofErr w:type="spellEnd"/>
          </w:p>
        </w:tc>
        <w:tc>
          <w:tcPr>
            <w:tcW w:w="1717" w:type="dxa"/>
          </w:tcPr>
          <w:p w14:paraId="6374B679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US"/>
              </w:rPr>
            </w:pP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Đáp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>án</w:t>
            </w:r>
            <w:proofErr w:type="spellEnd"/>
            <w:r w:rsidRPr="00B63AFC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 (Đ/S)</w:t>
            </w:r>
          </w:p>
        </w:tc>
      </w:tr>
      <w:tr w:rsidR="0092089F" w:rsidRPr="00B63AFC" w14:paraId="69AE2877" w14:textId="77777777" w:rsidTr="003A65D9">
        <w:tc>
          <w:tcPr>
            <w:tcW w:w="1663" w:type="dxa"/>
            <w:vMerge w:val="restart"/>
          </w:tcPr>
          <w:p w14:paraId="1A842F37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  <w:p w14:paraId="5C1405F4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1</w:t>
            </w:r>
          </w:p>
        </w:tc>
        <w:tc>
          <w:tcPr>
            <w:tcW w:w="1718" w:type="dxa"/>
          </w:tcPr>
          <w:p w14:paraId="07354B98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22A1B38D" w14:textId="7978C93E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 w:val="restart"/>
          </w:tcPr>
          <w:p w14:paraId="3071FDF1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  <w:p w14:paraId="2027D899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2</w:t>
            </w:r>
          </w:p>
        </w:tc>
        <w:tc>
          <w:tcPr>
            <w:tcW w:w="1717" w:type="dxa"/>
          </w:tcPr>
          <w:p w14:paraId="33AD3B73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17CE8AC3" w14:textId="71A78297" w:rsidR="0092089F" w:rsidRPr="00B63AFC" w:rsidRDefault="00A703B3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</w:tr>
      <w:tr w:rsidR="0092089F" w:rsidRPr="00B63AFC" w14:paraId="31812E35" w14:textId="77777777" w:rsidTr="003A65D9">
        <w:tc>
          <w:tcPr>
            <w:tcW w:w="1663" w:type="dxa"/>
            <w:vMerge/>
          </w:tcPr>
          <w:p w14:paraId="59533DF6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697CF350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798F21F2" w14:textId="29CD36DA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0316319C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579E858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30D33411" w14:textId="19C1FC6D" w:rsidR="0092089F" w:rsidRPr="00B63AFC" w:rsidRDefault="00A703B3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</w:tr>
      <w:tr w:rsidR="0092089F" w:rsidRPr="00B63AFC" w14:paraId="7542593D" w14:textId="77777777" w:rsidTr="003A65D9">
        <w:tc>
          <w:tcPr>
            <w:tcW w:w="1663" w:type="dxa"/>
            <w:vMerge/>
          </w:tcPr>
          <w:p w14:paraId="43D68121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1724B754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7699D5B3" w14:textId="231580CF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/>
          </w:tcPr>
          <w:p w14:paraId="06A8191C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79D7FBFE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6DEB41A5" w14:textId="2443A8A9" w:rsidR="0092089F" w:rsidRPr="00B63AFC" w:rsidRDefault="00A703B3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</w:tr>
      <w:tr w:rsidR="0092089F" w:rsidRPr="00B63AFC" w14:paraId="69F7AB59" w14:textId="77777777" w:rsidTr="003A65D9">
        <w:tc>
          <w:tcPr>
            <w:tcW w:w="1663" w:type="dxa"/>
            <w:vMerge/>
          </w:tcPr>
          <w:p w14:paraId="0D667492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2E92BECF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4EAEE6C3" w14:textId="0AFB3D40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26D79F55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39084736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0DA0B976" w14:textId="7A0F241C" w:rsidR="0092089F" w:rsidRPr="00B63AFC" w:rsidRDefault="00A703B3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</w:tr>
      <w:tr w:rsidR="0092089F" w:rsidRPr="00B63AFC" w14:paraId="33020073" w14:textId="77777777" w:rsidTr="003A65D9">
        <w:tc>
          <w:tcPr>
            <w:tcW w:w="1663" w:type="dxa"/>
            <w:vMerge w:val="restart"/>
          </w:tcPr>
          <w:p w14:paraId="5D755A1C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  <w:p w14:paraId="7A0EC9C5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lang w:val="en-US"/>
              </w:rPr>
              <w:t>3</w:t>
            </w:r>
          </w:p>
        </w:tc>
        <w:tc>
          <w:tcPr>
            <w:tcW w:w="1718" w:type="dxa"/>
          </w:tcPr>
          <w:p w14:paraId="245F9676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a)</w:t>
            </w:r>
          </w:p>
        </w:tc>
        <w:tc>
          <w:tcPr>
            <w:tcW w:w="1717" w:type="dxa"/>
          </w:tcPr>
          <w:p w14:paraId="021BE524" w14:textId="01D5FBEA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 w:val="restart"/>
          </w:tcPr>
          <w:p w14:paraId="0332595E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1717" w:type="dxa"/>
          </w:tcPr>
          <w:p w14:paraId="3D9B22F9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399814C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92089F" w:rsidRPr="00B63AFC" w14:paraId="261A3035" w14:textId="77777777" w:rsidTr="003A65D9">
        <w:tc>
          <w:tcPr>
            <w:tcW w:w="1663" w:type="dxa"/>
            <w:vMerge/>
          </w:tcPr>
          <w:p w14:paraId="6ED80C53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715DB01B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b)</w:t>
            </w:r>
          </w:p>
        </w:tc>
        <w:tc>
          <w:tcPr>
            <w:tcW w:w="1717" w:type="dxa"/>
          </w:tcPr>
          <w:p w14:paraId="3239E1A3" w14:textId="4A16CBEB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Đ</w:t>
            </w:r>
          </w:p>
        </w:tc>
        <w:tc>
          <w:tcPr>
            <w:tcW w:w="1663" w:type="dxa"/>
            <w:vMerge/>
          </w:tcPr>
          <w:p w14:paraId="7191FE5B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08D7E897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5E02A253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92089F" w:rsidRPr="00B63AFC" w14:paraId="032B9DB6" w14:textId="77777777" w:rsidTr="003A65D9">
        <w:tc>
          <w:tcPr>
            <w:tcW w:w="1663" w:type="dxa"/>
            <w:vMerge/>
          </w:tcPr>
          <w:p w14:paraId="55B823DD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1444C17C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c)</w:t>
            </w:r>
          </w:p>
        </w:tc>
        <w:tc>
          <w:tcPr>
            <w:tcW w:w="1717" w:type="dxa"/>
          </w:tcPr>
          <w:p w14:paraId="2CBF709D" w14:textId="6799C8B7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47500436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63BE68E7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1ACB453B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  <w:tr w:rsidR="0092089F" w:rsidRPr="00B63AFC" w14:paraId="537B5AF4" w14:textId="77777777" w:rsidTr="003A65D9">
        <w:tc>
          <w:tcPr>
            <w:tcW w:w="1663" w:type="dxa"/>
            <w:vMerge/>
          </w:tcPr>
          <w:p w14:paraId="3B4E0837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8" w:type="dxa"/>
          </w:tcPr>
          <w:p w14:paraId="3B9DE932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B63AFC">
              <w:rPr>
                <w:rFonts w:ascii="Times New Roman" w:eastAsia="Calibri" w:hAnsi="Times New Roman" w:cs="Times New Roman"/>
                <w:lang w:val="en-US"/>
              </w:rPr>
              <w:t>d)</w:t>
            </w:r>
          </w:p>
        </w:tc>
        <w:tc>
          <w:tcPr>
            <w:tcW w:w="1717" w:type="dxa"/>
          </w:tcPr>
          <w:p w14:paraId="3407EB05" w14:textId="11B6063A" w:rsidR="0092089F" w:rsidRPr="00B63AFC" w:rsidRDefault="006450BD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S</w:t>
            </w:r>
          </w:p>
        </w:tc>
        <w:tc>
          <w:tcPr>
            <w:tcW w:w="1663" w:type="dxa"/>
            <w:vMerge/>
          </w:tcPr>
          <w:p w14:paraId="2ED00013" w14:textId="77777777" w:rsidR="0092089F" w:rsidRPr="00B63AFC" w:rsidRDefault="0092089F" w:rsidP="003A65D9">
            <w:pPr>
              <w:spacing w:line="276" w:lineRule="auto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7C9FA9E5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  <w:tc>
          <w:tcPr>
            <w:tcW w:w="1717" w:type="dxa"/>
          </w:tcPr>
          <w:p w14:paraId="1445C3F5" w14:textId="77777777" w:rsidR="0092089F" w:rsidRPr="00B63AFC" w:rsidRDefault="0092089F" w:rsidP="003A65D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</w:p>
        </w:tc>
      </w:tr>
    </w:tbl>
    <w:p w14:paraId="329A6991" w14:textId="77777777" w:rsidR="00D84AED" w:rsidRDefault="00D84AED" w:rsidP="00D84AED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bCs/>
        </w:rPr>
      </w:pPr>
    </w:p>
    <w:p w14:paraId="40FD3297" w14:textId="3400DC24" w:rsidR="000A7C5A" w:rsidRPr="000A7C5A" w:rsidRDefault="000A7C5A" w:rsidP="00E341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bCs/>
        </w:rPr>
      </w:pPr>
      <w:proofErr w:type="spellStart"/>
      <w:r w:rsidRPr="000A7C5A">
        <w:rPr>
          <w:rFonts w:ascii="Times New Roman" w:hAnsi="Times New Roman" w:cs="Times New Roman"/>
          <w:b/>
          <w:bCs/>
        </w:rPr>
        <w:t>Phần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câu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hỏi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viết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đáp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án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ngắn</w:t>
      </w:r>
      <w:proofErr w:type="spellEnd"/>
      <w:r w:rsidR="00F04938">
        <w:rPr>
          <w:rFonts w:ascii="Times New Roman" w:hAnsi="Times New Roman" w:cs="Times New Roman"/>
          <w:b/>
          <w:bCs/>
        </w:rPr>
        <w:t xml:space="preserve"> (</w:t>
      </w:r>
      <w:r w:rsidR="006450BD">
        <w:rPr>
          <w:rFonts w:ascii="Times New Roman" w:hAnsi="Times New Roman" w:cs="Times New Roman"/>
          <w:b/>
          <w:bCs/>
        </w:rPr>
        <w:t>1</w:t>
      </w:r>
      <w:r w:rsidR="00F04938">
        <w:rPr>
          <w:rFonts w:ascii="Times New Roman" w:hAnsi="Times New Roman" w:cs="Times New Roman"/>
          <w:b/>
          <w:bCs/>
        </w:rPr>
        <w:t>,5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AD727F" w14:paraId="5842CB08" w14:textId="77777777" w:rsidTr="00AD727F">
        <w:tc>
          <w:tcPr>
            <w:tcW w:w="5097" w:type="dxa"/>
          </w:tcPr>
          <w:p w14:paraId="12D9950B" w14:textId="77777777" w:rsidR="00AD727F" w:rsidRPr="00AD727F" w:rsidRDefault="00AD727F" w:rsidP="00AD727F">
            <w:pPr>
              <w:ind w:left="360"/>
              <w:rPr>
                <w:rFonts w:cs="Times New Roman"/>
                <w:b/>
                <w:bCs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Mã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</w:t>
            </w:r>
            <w:proofErr w:type="spellStart"/>
            <w:r w:rsidRPr="00AD727F">
              <w:rPr>
                <w:rFonts w:cs="Times New Roman"/>
                <w:b/>
                <w:bCs/>
              </w:rPr>
              <w:t>lẻ</w:t>
            </w:r>
            <w:proofErr w:type="spellEnd"/>
            <w:r w:rsidRPr="00AD727F">
              <w:rPr>
                <w:rFonts w:cs="Times New Roman"/>
                <w:b/>
                <w:bCs/>
              </w:rPr>
              <w:t>:</w:t>
            </w:r>
          </w:p>
          <w:p w14:paraId="403785DC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</w:rPr>
            </w:pPr>
            <w:bookmarkStart w:id="2" w:name="_Hlk185631728"/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1: </w:t>
            </w:r>
            <w:r w:rsidRPr="00AD727F">
              <w:rPr>
                <w:rFonts w:cs="Times New Roman"/>
              </w:rPr>
              <w:t>0,5</w:t>
            </w:r>
          </w:p>
          <w:p w14:paraId="2D1731F9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2: </w:t>
            </w:r>
            <w:r w:rsidRPr="00AD727F">
              <w:rPr>
                <w:rFonts w:cs="Times New Roman"/>
              </w:rPr>
              <w:t>90</w:t>
            </w:r>
          </w:p>
          <w:p w14:paraId="6DE4EA42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3:</w:t>
            </w:r>
            <w:r w:rsidRPr="00AD727F">
              <w:rPr>
                <w:rFonts w:cs="Times New Roman"/>
              </w:rPr>
              <w:t xml:space="preserve"> 12</w:t>
            </w:r>
          </w:p>
          <w:p w14:paraId="01FBC6CA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4:</w:t>
            </w:r>
            <w:r w:rsidRPr="00AD727F">
              <w:rPr>
                <w:rFonts w:cs="Times New Roman"/>
              </w:rPr>
              <w:t xml:space="preserve"> 0,4</w:t>
            </w:r>
          </w:p>
          <w:p w14:paraId="3305DA92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5:</w:t>
            </w:r>
            <w:r w:rsidRPr="00AD727F">
              <w:rPr>
                <w:rFonts w:cs="Times New Roman"/>
              </w:rPr>
              <w:t xml:space="preserve"> 340</w:t>
            </w:r>
          </w:p>
          <w:p w14:paraId="029EECCF" w14:textId="77777777" w:rsidR="00AD727F" w:rsidRPr="00AD727F" w:rsidRDefault="00AD727F" w:rsidP="00AD727F">
            <w:pPr>
              <w:pStyle w:val="ListParagraph"/>
              <w:ind w:left="1080"/>
              <w:rPr>
                <w:rFonts w:cs="Times New Roman"/>
                <w:b/>
                <w:bCs/>
              </w:rPr>
            </w:pPr>
            <w:proofErr w:type="spellStart"/>
            <w:r w:rsidRPr="00AD727F">
              <w:rPr>
                <w:rFonts w:cs="Times New Roman"/>
                <w:b/>
                <w:bCs/>
              </w:rPr>
              <w:t>Câu</w:t>
            </w:r>
            <w:proofErr w:type="spellEnd"/>
            <w:r w:rsidRPr="00AD727F">
              <w:rPr>
                <w:rFonts w:cs="Times New Roman"/>
                <w:b/>
                <w:bCs/>
              </w:rPr>
              <w:t xml:space="preserve"> 6:</w:t>
            </w:r>
            <w:r w:rsidRPr="00AD727F">
              <w:rPr>
                <w:rFonts w:cs="Times New Roman"/>
              </w:rPr>
              <w:t xml:space="preserve"> 13</w:t>
            </w:r>
          </w:p>
          <w:bookmarkEnd w:id="2"/>
          <w:p w14:paraId="56CC8DA2" w14:textId="77777777" w:rsidR="00AD727F" w:rsidRPr="00AD727F" w:rsidRDefault="00AD727F" w:rsidP="00AD727F">
            <w:pPr>
              <w:pStyle w:val="ListParagraph"/>
              <w:ind w:left="1080"/>
              <w:rPr>
                <w:rFonts w:eastAsia="Courier New" w:cs="Times New Roman"/>
                <w:b/>
                <w:bCs/>
              </w:rPr>
            </w:pPr>
          </w:p>
        </w:tc>
        <w:tc>
          <w:tcPr>
            <w:tcW w:w="5098" w:type="dxa"/>
          </w:tcPr>
          <w:p w14:paraId="1CB55505" w14:textId="77777777" w:rsidR="00AD727F" w:rsidRDefault="00AD727F" w:rsidP="00AD727F">
            <w:pPr>
              <w:rPr>
                <w:rFonts w:cs="Times New Roman"/>
                <w:b/>
                <w:bCs/>
                <w:lang w:val="en-US"/>
              </w:rPr>
            </w:pPr>
            <w:proofErr w:type="spellStart"/>
            <w:r>
              <w:rPr>
                <w:rFonts w:cs="Times New Roman"/>
                <w:b/>
                <w:bCs/>
                <w:lang w:val="en-US"/>
              </w:rPr>
              <w:t>Mã</w:t>
            </w:r>
            <w:proofErr w:type="spellEnd"/>
            <w:r>
              <w:rPr>
                <w:rFonts w:cs="Times New Roman"/>
                <w:b/>
                <w:bCs/>
                <w:lang w:val="en-US"/>
              </w:rPr>
              <w:t xml:space="preserve"> </w:t>
            </w:r>
            <w:proofErr w:type="spellStart"/>
            <w:r>
              <w:rPr>
                <w:rFonts w:cs="Times New Roman"/>
                <w:b/>
                <w:bCs/>
                <w:lang w:val="en-US"/>
              </w:rPr>
              <w:t>chẵn</w:t>
            </w:r>
            <w:proofErr w:type="spellEnd"/>
          </w:p>
          <w:p w14:paraId="738B624D" w14:textId="77777777" w:rsidR="00AD727F" w:rsidRPr="00D95C17" w:rsidRDefault="00AD727F" w:rsidP="00EB2602">
            <w:pPr>
              <w:ind w:firstLine="1033"/>
              <w:rPr>
                <w:rFonts w:cs="Times New Roman"/>
                <w:lang w:val="en-US"/>
              </w:rPr>
            </w:pPr>
            <w:proofErr w:type="spellStart"/>
            <w:r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>
              <w:rPr>
                <w:rFonts w:cs="Times New Roman"/>
                <w:b/>
                <w:bCs/>
                <w:lang w:val="en-US"/>
              </w:rPr>
              <w:t xml:space="preserve"> 1: </w:t>
            </w:r>
            <w:r>
              <w:rPr>
                <w:rFonts w:cs="Times New Roman"/>
                <w:lang w:val="en-US"/>
              </w:rPr>
              <w:t>40</w:t>
            </w:r>
          </w:p>
          <w:p w14:paraId="45471ABC" w14:textId="77777777" w:rsidR="00AD727F" w:rsidRDefault="00AD727F" w:rsidP="00EB2602">
            <w:pPr>
              <w:ind w:firstLine="1033"/>
              <w:rPr>
                <w:rFonts w:cs="Times New Roman"/>
                <w:lang w:val="en-US"/>
              </w:rPr>
            </w:pPr>
            <w:proofErr w:type="spellStart"/>
            <w:r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>
              <w:rPr>
                <w:rFonts w:cs="Times New Roman"/>
                <w:b/>
                <w:bCs/>
                <w:lang w:val="en-US"/>
              </w:rPr>
              <w:t xml:space="preserve"> 2: </w:t>
            </w:r>
            <w:r>
              <w:rPr>
                <w:rFonts w:cs="Times New Roman"/>
                <w:lang w:val="en-US"/>
              </w:rPr>
              <w:t>180</w:t>
            </w:r>
          </w:p>
          <w:p w14:paraId="53D97463" w14:textId="77777777" w:rsidR="00AD727F" w:rsidRDefault="00AD727F" w:rsidP="00EB2602">
            <w:pPr>
              <w:ind w:firstLine="1033"/>
              <w:rPr>
                <w:rFonts w:cs="Times New Roman"/>
                <w:lang w:val="en-US"/>
              </w:rPr>
            </w:pPr>
            <w:proofErr w:type="spellStart"/>
            <w:r w:rsidRPr="006450BD"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 w:rsidRPr="006450BD">
              <w:rPr>
                <w:rFonts w:cs="Times New Roman"/>
                <w:b/>
                <w:bCs/>
                <w:lang w:val="en-US"/>
              </w:rPr>
              <w:t xml:space="preserve"> 3:</w:t>
            </w:r>
            <w:r>
              <w:rPr>
                <w:rFonts w:cs="Times New Roman"/>
                <w:lang w:val="en-US"/>
              </w:rPr>
              <w:t xml:space="preserve"> 12</w:t>
            </w:r>
          </w:p>
          <w:p w14:paraId="5852EEDA" w14:textId="77777777" w:rsidR="00AD727F" w:rsidRDefault="00AD727F" w:rsidP="00EB2602">
            <w:pPr>
              <w:ind w:firstLine="1033"/>
              <w:rPr>
                <w:rFonts w:cs="Times New Roman"/>
                <w:lang w:val="en-US"/>
              </w:rPr>
            </w:pPr>
            <w:proofErr w:type="spellStart"/>
            <w:r w:rsidRPr="006450BD"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 w:rsidRPr="006450BD">
              <w:rPr>
                <w:rFonts w:cs="Times New Roman"/>
                <w:b/>
                <w:bCs/>
                <w:lang w:val="en-US"/>
              </w:rPr>
              <w:t xml:space="preserve"> 4:</w:t>
            </w:r>
            <w:r>
              <w:rPr>
                <w:rFonts w:cs="Times New Roman"/>
                <w:lang w:val="en-US"/>
              </w:rPr>
              <w:t xml:space="preserve"> 6.67</w:t>
            </w:r>
          </w:p>
          <w:p w14:paraId="00A208D3" w14:textId="77777777" w:rsidR="00AD727F" w:rsidRDefault="00AD727F" w:rsidP="00EB2602">
            <w:pPr>
              <w:ind w:firstLine="1033"/>
              <w:rPr>
                <w:rFonts w:cs="Times New Roman"/>
                <w:lang w:val="en-US"/>
              </w:rPr>
            </w:pPr>
            <w:proofErr w:type="spellStart"/>
            <w:r w:rsidRPr="006450BD"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 w:rsidRPr="006450BD">
              <w:rPr>
                <w:rFonts w:cs="Times New Roman"/>
                <w:b/>
                <w:bCs/>
                <w:lang w:val="en-US"/>
              </w:rPr>
              <w:t xml:space="preserve"> 5:</w:t>
            </w:r>
            <w:r>
              <w:rPr>
                <w:rFonts w:cs="Times New Roman"/>
                <w:lang w:val="en-US"/>
              </w:rPr>
              <w:t xml:space="preserve"> 320</w:t>
            </w:r>
          </w:p>
          <w:p w14:paraId="63394225" w14:textId="77777777" w:rsidR="00AD727F" w:rsidRDefault="00AD727F" w:rsidP="00EB2602">
            <w:pPr>
              <w:ind w:firstLine="1033"/>
              <w:rPr>
                <w:rFonts w:cs="Times New Roman"/>
                <w:b/>
                <w:bCs/>
                <w:lang w:val="en-US"/>
              </w:rPr>
            </w:pPr>
            <w:proofErr w:type="spellStart"/>
            <w:r w:rsidRPr="006450BD">
              <w:rPr>
                <w:rFonts w:cs="Times New Roman"/>
                <w:b/>
                <w:bCs/>
                <w:lang w:val="en-US"/>
              </w:rPr>
              <w:t>Câu</w:t>
            </w:r>
            <w:proofErr w:type="spellEnd"/>
            <w:r w:rsidRPr="006450BD">
              <w:rPr>
                <w:rFonts w:cs="Times New Roman"/>
                <w:b/>
                <w:bCs/>
                <w:lang w:val="en-US"/>
              </w:rPr>
              <w:t xml:space="preserve"> 6:</w:t>
            </w:r>
            <w:r>
              <w:rPr>
                <w:rFonts w:cs="Times New Roman"/>
                <w:lang w:val="en-US"/>
              </w:rPr>
              <w:t xml:space="preserve"> 9</w:t>
            </w:r>
          </w:p>
          <w:p w14:paraId="00625AD2" w14:textId="77777777" w:rsidR="00AD727F" w:rsidRDefault="00AD727F" w:rsidP="00E34121">
            <w:pPr>
              <w:rPr>
                <w:rFonts w:cs="Times New Roman"/>
                <w:b/>
                <w:bCs/>
                <w:lang w:val="en-US"/>
              </w:rPr>
            </w:pPr>
          </w:p>
        </w:tc>
      </w:tr>
    </w:tbl>
    <w:p w14:paraId="3D314DD5" w14:textId="77777777" w:rsidR="00AD727F" w:rsidRDefault="00AD727F" w:rsidP="00E34121">
      <w:pPr>
        <w:rPr>
          <w:rFonts w:ascii="Times New Roman" w:hAnsi="Times New Roman" w:cs="Times New Roman"/>
          <w:b/>
          <w:bCs/>
          <w:lang w:val="en-US"/>
        </w:rPr>
      </w:pPr>
    </w:p>
    <w:p w14:paraId="3260616A" w14:textId="3AC348E5" w:rsidR="000A7C5A" w:rsidRDefault="000A7C5A" w:rsidP="00E341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bCs/>
        </w:rPr>
      </w:pPr>
      <w:proofErr w:type="spellStart"/>
      <w:r w:rsidRPr="000A7C5A">
        <w:rPr>
          <w:rFonts w:ascii="Times New Roman" w:hAnsi="Times New Roman" w:cs="Times New Roman"/>
          <w:b/>
          <w:bCs/>
        </w:rPr>
        <w:t>Phần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tự</w:t>
      </w:r>
      <w:proofErr w:type="spellEnd"/>
      <w:r w:rsidRPr="000A7C5A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0A7C5A">
        <w:rPr>
          <w:rFonts w:ascii="Times New Roman" w:hAnsi="Times New Roman" w:cs="Times New Roman"/>
          <w:b/>
          <w:bCs/>
        </w:rPr>
        <w:t>luận</w:t>
      </w:r>
      <w:proofErr w:type="spellEnd"/>
      <w:r w:rsidR="00F04938">
        <w:rPr>
          <w:rFonts w:ascii="Times New Roman" w:hAnsi="Times New Roman" w:cs="Times New Roman"/>
          <w:b/>
          <w:bCs/>
        </w:rPr>
        <w:t xml:space="preserve"> (3,0 </w:t>
      </w:r>
      <w:proofErr w:type="spellStart"/>
      <w:r w:rsidR="00F04938">
        <w:rPr>
          <w:rFonts w:ascii="Times New Roman" w:hAnsi="Times New Roman" w:cs="Times New Roman"/>
          <w:b/>
          <w:bCs/>
        </w:rPr>
        <w:t>điểm</w:t>
      </w:r>
      <w:proofErr w:type="spellEnd"/>
      <w:r w:rsidR="00F04938">
        <w:rPr>
          <w:rFonts w:ascii="Times New Roman" w:hAnsi="Times New Roman" w:cs="Times New Roman"/>
          <w:b/>
          <w:bCs/>
        </w:rPr>
        <w:t>)</w:t>
      </w:r>
    </w:p>
    <w:p w14:paraId="325AB3FA" w14:textId="4580714B" w:rsidR="00AD727F" w:rsidRPr="00AD727F" w:rsidRDefault="00AD727F" w:rsidP="00AD727F">
      <w:pPr>
        <w:rPr>
          <w:rFonts w:ascii="Times New Roman" w:hAnsi="Times New Roman" w:cs="Times New Roman"/>
          <w:b/>
          <w:bCs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lang w:val="en-US"/>
        </w:rPr>
        <w:t>Mã</w:t>
      </w:r>
      <w:proofErr w:type="spellEnd"/>
      <w:r>
        <w:rPr>
          <w:rFonts w:ascii="Times New Roman" w:hAnsi="Times New Roman" w:cs="Times New Roman"/>
          <w:b/>
          <w:bCs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lang w:val="en-US"/>
        </w:rPr>
        <w:t>lẻ</w:t>
      </w:r>
      <w:proofErr w:type="spellEnd"/>
    </w:p>
    <w:p w14:paraId="225E1D77" w14:textId="0C9C9457" w:rsidR="002079DA" w:rsidRPr="00DA642B" w:rsidRDefault="002079DA" w:rsidP="00E34121">
      <w:pPr>
        <w:rPr>
          <w:rFonts w:ascii="Times New Roman" w:hAnsi="Times New Roman" w:cs="Times New Roman"/>
          <w:b/>
          <w:bCs/>
          <w:lang w:val="en-US"/>
        </w:rPr>
      </w:pPr>
    </w:p>
    <w:tbl>
      <w:tblPr>
        <w:tblW w:w="10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450"/>
        <w:gridCol w:w="7649"/>
        <w:gridCol w:w="1171"/>
      </w:tblGrid>
      <w:tr w:rsidR="002079DA" w:rsidRPr="002079DA" w14:paraId="2EE53DC3" w14:textId="77777777" w:rsidTr="002079D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505C45DF" w14:textId="77777777" w:rsidR="002079DA" w:rsidRPr="002079DA" w:rsidRDefault="002079DA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CÂU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7EF1637C" w14:textId="77777777" w:rsidR="002079DA" w:rsidRPr="002079DA" w:rsidRDefault="002079DA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Ý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0D828655" w14:textId="77777777" w:rsidR="002079DA" w:rsidRPr="002079DA" w:rsidRDefault="002079DA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NỘI DUNG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63682F23" w14:textId="77777777" w:rsidR="002079DA" w:rsidRPr="002079DA" w:rsidRDefault="002079DA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ĐIỂM</w:t>
            </w:r>
          </w:p>
        </w:tc>
      </w:tr>
      <w:tr w:rsidR="00E260D3" w:rsidRPr="002079DA" w14:paraId="751711E1" w14:textId="77777777" w:rsidTr="00644B5D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B7F38D5" w14:textId="77777777" w:rsidR="00E260D3" w:rsidRPr="002079DA" w:rsidRDefault="00E260D3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1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418CC" w14:textId="77777777" w:rsidR="00E260D3" w:rsidRPr="002079DA" w:rsidRDefault="00E260D3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</w:rPr>
              <w:t>a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826A5" w14:textId="68E05647" w:rsidR="00E260D3" w:rsidRPr="00E260D3" w:rsidRDefault="00E25E32" w:rsidP="00E34121">
            <w:pPr>
              <w:jc w:val="both"/>
              <w:rPr>
                <w:rFonts w:ascii="Times New Roman" w:eastAsia="Arial" w:hAnsi="Times New Roman" w:cs="Times New Roman"/>
                <w:i/>
                <w:color w:val="000000"/>
                <w:lang w:val="en-US"/>
              </w:rPr>
            </w:pPr>
            <w:r w:rsidRPr="00E25E32">
              <w:rPr>
                <w:rFonts w:ascii="Times New Roman" w:eastAsia="Times New Roman" w:hAnsi="Times New Roman" w:cs="Times New Roman"/>
                <w:position w:val="-28"/>
              </w:rPr>
              <w:object w:dxaOrig="2160" w:dyaOrig="740" w14:anchorId="1A8F08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07.8pt;height:36.65pt" o:ole="">
                  <v:imagedata r:id="rId7" o:title=""/>
                </v:shape>
                <o:OLEObject Type="Embed" ProgID="Equation.DSMT4" ShapeID="_x0000_i1028" DrawAspect="Content" ObjectID="_1796247707" r:id="rId8"/>
              </w:objec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F6E4A" w14:textId="77777777" w:rsidR="00E260D3" w:rsidRPr="002079DA" w:rsidRDefault="00E260D3" w:rsidP="00E34121">
            <w:pPr>
              <w:jc w:val="center"/>
              <w:rPr>
                <w:rFonts w:ascii="Times New Roman" w:eastAsia="Calibri" w:hAnsi="Times New Roman" w:cs="Times New Roman"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color w:val="000000"/>
                <w:lang w:val="nl-NL"/>
              </w:rPr>
              <w:t>0,50</w:t>
            </w:r>
          </w:p>
        </w:tc>
      </w:tr>
      <w:tr w:rsidR="00E260D3" w:rsidRPr="002079DA" w14:paraId="4FC11BF5" w14:textId="77777777" w:rsidTr="00644B5D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115CE77" w14:textId="77777777" w:rsidR="00E260D3" w:rsidRPr="002079DA" w:rsidRDefault="00E260D3" w:rsidP="00E34121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E6A19" w14:textId="77777777" w:rsidR="00E260D3" w:rsidRPr="002079DA" w:rsidRDefault="00E260D3" w:rsidP="00E34121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903C5" w14:textId="34A27436" w:rsidR="00E260D3" w:rsidRPr="00720A37" w:rsidRDefault="00E25E32" w:rsidP="00720A37">
            <w:pPr>
              <w:rPr>
                <w:rFonts w:ascii="Times New Roman" w:eastAsia="Arial" w:hAnsi="Times New Roman" w:cs="Times New Roman"/>
                <w:color w:val="000000"/>
                <w:lang w:val="en-US"/>
              </w:rPr>
            </w:pPr>
            <w:r w:rsidRPr="00E25E32">
              <w:rPr>
                <w:rFonts w:ascii="Times New Roman" w:eastAsia="Times New Roman" w:hAnsi="Times New Roman" w:cs="Times New Roman"/>
                <w:position w:val="-14"/>
              </w:rPr>
              <w:object w:dxaOrig="3340" w:dyaOrig="480" w14:anchorId="11EE1B3E">
                <v:shape id="_x0000_i1032" type="#_x0000_t75" style="width:166.55pt;height:23.85pt" o:ole="">
                  <v:imagedata r:id="rId9" o:title=""/>
                </v:shape>
                <o:OLEObject Type="Embed" ProgID="Equation.DSMT4" ShapeID="_x0000_i1032" DrawAspect="Content" ObjectID="_1796247708" r:id="rId10"/>
              </w:objec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2695E" w14:textId="77777777" w:rsidR="00E260D3" w:rsidRPr="002079DA" w:rsidRDefault="00E260D3" w:rsidP="00E34121">
            <w:pPr>
              <w:jc w:val="center"/>
              <w:rPr>
                <w:rFonts w:ascii="Times New Roman" w:eastAsia="Calibri" w:hAnsi="Times New Roman" w:cs="Times New Roman"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color w:val="000000"/>
                <w:lang w:val="nl-NL"/>
              </w:rPr>
              <w:t>0,50</w:t>
            </w:r>
          </w:p>
        </w:tc>
      </w:tr>
      <w:tr w:rsidR="002079DA" w:rsidRPr="002079DA" w14:paraId="23AB58C4" w14:textId="77777777" w:rsidTr="002079DA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26E4D034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CÂU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33142213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079DA">
              <w:rPr>
                <w:rFonts w:ascii="Times New Roman" w:hAnsi="Times New Roman" w:cs="Times New Roman"/>
                <w:b/>
              </w:rPr>
              <w:t>Ý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hideMark/>
          </w:tcPr>
          <w:p w14:paraId="266BFBCF" w14:textId="77777777" w:rsidR="002079DA" w:rsidRPr="002079DA" w:rsidRDefault="002079DA" w:rsidP="00E3412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lang w:eastAsia="en-ZW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 w:themeColor="text1"/>
                <w:lang w:eastAsia="en-ZW"/>
              </w:rPr>
              <w:t>NỘI DUNG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17A803ED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ĐIỂM</w:t>
            </w:r>
          </w:p>
        </w:tc>
      </w:tr>
      <w:tr w:rsidR="002079DA" w:rsidRPr="002079DA" w14:paraId="742A4C84" w14:textId="77777777" w:rsidTr="002079DA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321BB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2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1E8FC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079DA">
              <w:rPr>
                <w:rFonts w:ascii="Times New Roman" w:hAnsi="Times New Roman" w:cs="Times New Roman"/>
                <w:b/>
                <w:bCs/>
              </w:rPr>
              <w:t>a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83F485" w14:textId="32D42CBF" w:rsidR="002079DA" w:rsidRPr="000A7C5A" w:rsidRDefault="00E25E32" w:rsidP="00E3412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eastAsia="Calibri" w:hAnsi="Times New Roman" w:cs="Times New Roman"/>
                <w:color w:val="000000" w:themeColor="text1"/>
                <w:lang w:val="en-US" w:eastAsia="en-ZW"/>
              </w:rPr>
            </w:pP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i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trùng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7,2mm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87E84" w14:textId="0441BDBF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079DA">
              <w:rPr>
                <w:rFonts w:ascii="Times New Roman" w:hAnsi="Times New Roman" w:cs="Times New Roman"/>
                <w:lang w:val="nl-NL"/>
              </w:rPr>
              <w:t>0,5</w:t>
            </w:r>
          </w:p>
        </w:tc>
      </w:tr>
      <w:tr w:rsidR="002079DA" w:rsidRPr="002079DA" w14:paraId="1110655F" w14:textId="77777777" w:rsidTr="009E0CB5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6577F" w14:textId="77777777" w:rsidR="002079DA" w:rsidRPr="002079DA" w:rsidRDefault="002079DA" w:rsidP="00E34121">
            <w:pPr>
              <w:jc w:val="both"/>
              <w:rPr>
                <w:rFonts w:ascii="Times New Roman" w:hAnsi="Times New Roman" w:cs="Times New Roman"/>
                <w:b/>
                <w:color w:val="000000"/>
                <w:lang w:val="nl-NL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75A35" w14:textId="77777777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079DA">
              <w:rPr>
                <w:rFonts w:ascii="Times New Roman" w:hAnsi="Times New Roman" w:cs="Times New Roman"/>
                <w:b/>
                <w:bCs/>
              </w:rPr>
              <w:t>b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41036" w14:textId="702B9722" w:rsidR="002079DA" w:rsidRDefault="00E25E32" w:rsidP="00E34121">
            <w:pPr>
              <w:jc w:val="both"/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+ L/2i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2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8,9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N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2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17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vân</w:t>
            </w:r>
            <w:proofErr w:type="spellEnd"/>
          </w:p>
          <w:p w14:paraId="40E442F2" w14:textId="77777777" w:rsidR="00E25E32" w:rsidRDefault="00E25E32" w:rsidP="00E34121">
            <w:pPr>
              <w:jc w:val="both"/>
              <w:rPr>
                <w:rFonts w:ascii="Times New Roman" w:eastAsiaTheme="minorEastAsia" w:hAnsi="Times New Roman" w:cs="Times New Roman"/>
                <w:color w:val="000000"/>
                <w:lang w:val="en-US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+ L/2i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trung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perscript"/>
                <w:lang w:val="en-ZW" w:eastAsia="en-ZW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= 2,95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suy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ra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N</w:t>
            </w:r>
            <w:r>
              <w:rPr>
                <w:rFonts w:ascii="Times New Roman" w:eastAsiaTheme="minorEastAsia" w:hAnsi="Times New Roman" w:cs="Times New Roman"/>
                <w:color w:val="000000"/>
                <w:vertAlign w:val="subscript"/>
                <w:lang w:val="en-US"/>
              </w:rPr>
              <w:t>trùng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= 5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</w:p>
          <w:p w14:paraId="5D70520B" w14:textId="7B997393" w:rsidR="00E25E32" w:rsidRPr="00E25E32" w:rsidRDefault="00E25E32" w:rsidP="00E34121">
            <w:pPr>
              <w:jc w:val="both"/>
              <w:rPr>
                <w:rFonts w:ascii="Times New Roman" w:eastAsiaTheme="minorEastAsia" w:hAnsi="Times New Roman" w:cs="Times New Roman"/>
                <w:color w:val="00000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+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ậy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số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màu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 w:rsidR="00AD727F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àng</w:t>
            </w:r>
            <w:proofErr w:type="spellEnd"/>
            <w:r w:rsidR="00AD727F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 w:rsidR="00AD727F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là</w:t>
            </w:r>
            <w:proofErr w:type="spellEnd"/>
            <w:r w:rsidR="00AD727F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17 – 5 = 12 </w:t>
            </w:r>
            <w:proofErr w:type="spellStart"/>
            <w:r w:rsidR="00AD727F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085E24" w14:textId="065D6E43" w:rsidR="002079DA" w:rsidRPr="002079DA" w:rsidRDefault="002079DA" w:rsidP="00E34121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2079DA">
              <w:rPr>
                <w:rFonts w:ascii="Times New Roman" w:hAnsi="Times New Roman" w:cs="Times New Roman"/>
                <w:lang w:val="nl-NL"/>
              </w:rPr>
              <w:t>0,5</w:t>
            </w:r>
          </w:p>
        </w:tc>
      </w:tr>
    </w:tbl>
    <w:p w14:paraId="57853E48" w14:textId="77777777" w:rsidR="002079DA" w:rsidRDefault="002079DA" w:rsidP="00E34121">
      <w:pPr>
        <w:jc w:val="center"/>
      </w:pPr>
    </w:p>
    <w:p w14:paraId="035C0266" w14:textId="4259217B" w:rsidR="007A26BE" w:rsidRDefault="00AD727F" w:rsidP="00E34121">
      <w:pPr>
        <w:rPr>
          <w:rFonts w:ascii="Times New Roman" w:hAnsi="Times New Roman" w:cs="Times New Roman"/>
          <w:b/>
          <w:bCs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lang w:val="en-US"/>
        </w:rPr>
        <w:t>Mã</w:t>
      </w:r>
      <w:proofErr w:type="spellEnd"/>
      <w:r>
        <w:rPr>
          <w:rFonts w:ascii="Times New Roman" w:hAnsi="Times New Roman" w:cs="Times New Roman"/>
          <w:b/>
          <w:bCs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lang w:val="en-US"/>
        </w:rPr>
        <w:t>chẵn</w:t>
      </w:r>
      <w:proofErr w:type="spellEnd"/>
    </w:p>
    <w:tbl>
      <w:tblPr>
        <w:tblW w:w="10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450"/>
        <w:gridCol w:w="7649"/>
        <w:gridCol w:w="1171"/>
      </w:tblGrid>
      <w:tr w:rsidR="00AD727F" w:rsidRPr="002079DA" w14:paraId="531763C1" w14:textId="77777777" w:rsidTr="008E6FF3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241A87D9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CÂU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28DA4914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Ý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59325569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NỘI DUNG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7B03927B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ĐIỂM</w:t>
            </w:r>
          </w:p>
        </w:tc>
      </w:tr>
      <w:tr w:rsidR="00AD727F" w:rsidRPr="002079DA" w14:paraId="1A22B6EA" w14:textId="77777777" w:rsidTr="008E6FF3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35AD2AE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  <w:t>1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148D0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</w:rPr>
              <w:t>a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300BE" w14:textId="5ECEE791" w:rsidR="00AD727F" w:rsidRPr="00E260D3" w:rsidRDefault="00AD727F" w:rsidP="008E6FF3">
            <w:pPr>
              <w:jc w:val="both"/>
              <w:rPr>
                <w:rFonts w:ascii="Times New Roman" w:eastAsia="Arial" w:hAnsi="Times New Roman" w:cs="Times New Roman"/>
                <w:i/>
                <w:color w:val="000000"/>
                <w:lang w:val="en-US"/>
              </w:rPr>
            </w:pPr>
            <w:r w:rsidRPr="00E25E32">
              <w:rPr>
                <w:rFonts w:ascii="Times New Roman" w:eastAsia="Times New Roman" w:hAnsi="Times New Roman" w:cs="Times New Roman"/>
                <w:position w:val="-28"/>
              </w:rPr>
              <w:object w:dxaOrig="2280" w:dyaOrig="740" w14:anchorId="5DC7738B">
                <v:shape id="_x0000_i1036" type="#_x0000_t75" style="width:113.95pt;height:36.65pt" o:ole="">
                  <v:imagedata r:id="rId11" o:title=""/>
                </v:shape>
                <o:OLEObject Type="Embed" ProgID="Equation.DSMT4" ShapeID="_x0000_i1036" DrawAspect="Content" ObjectID="_1796247709" r:id="rId12"/>
              </w:objec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0672A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color w:val="000000"/>
                <w:lang w:val="nl-NL"/>
              </w:rPr>
              <w:t>0,50</w:t>
            </w:r>
          </w:p>
        </w:tc>
      </w:tr>
      <w:tr w:rsidR="00AD727F" w:rsidRPr="002079DA" w14:paraId="40B7FC85" w14:textId="77777777" w:rsidTr="008E6FF3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CFDDD7" w14:textId="77777777" w:rsidR="00AD727F" w:rsidRPr="002079DA" w:rsidRDefault="00AD727F" w:rsidP="008E6FF3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lang w:val="nl-NL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E48BE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94703" w14:textId="6DDD0018" w:rsidR="00AD727F" w:rsidRPr="00720A37" w:rsidRDefault="00AD727F" w:rsidP="008E6FF3">
            <w:pPr>
              <w:rPr>
                <w:rFonts w:ascii="Times New Roman" w:eastAsia="Arial" w:hAnsi="Times New Roman" w:cs="Times New Roman"/>
                <w:color w:val="000000"/>
                <w:lang w:val="en-US"/>
              </w:rPr>
            </w:pPr>
            <w:r w:rsidRPr="00AD727F">
              <w:rPr>
                <w:rFonts w:ascii="Times New Roman" w:eastAsia="Times New Roman" w:hAnsi="Times New Roman" w:cs="Times New Roman"/>
                <w:position w:val="-28"/>
              </w:rPr>
              <w:object w:dxaOrig="2700" w:dyaOrig="780" w14:anchorId="47A87197">
                <v:shape id="_x0000_i1038" type="#_x0000_t75" style="width:134.7pt;height:38.45pt" o:ole="">
                  <v:imagedata r:id="rId13" o:title=""/>
                </v:shape>
                <o:OLEObject Type="Embed" ProgID="Equation.DSMT4" ShapeID="_x0000_i1038" DrawAspect="Content" ObjectID="_1796247710" r:id="rId14"/>
              </w:objec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61B74" w14:textId="77777777" w:rsidR="00AD727F" w:rsidRPr="002079DA" w:rsidRDefault="00AD727F" w:rsidP="008E6FF3">
            <w:pPr>
              <w:jc w:val="center"/>
              <w:rPr>
                <w:rFonts w:ascii="Times New Roman" w:eastAsia="Calibri" w:hAnsi="Times New Roman" w:cs="Times New Roman"/>
                <w:color w:val="000000"/>
                <w:lang w:val="nl-NL"/>
              </w:rPr>
            </w:pPr>
            <w:r w:rsidRPr="002079DA">
              <w:rPr>
                <w:rFonts w:ascii="Times New Roman" w:eastAsia="Calibri" w:hAnsi="Times New Roman" w:cs="Times New Roman"/>
                <w:color w:val="000000"/>
                <w:lang w:val="nl-NL"/>
              </w:rPr>
              <w:t>0,50</w:t>
            </w:r>
          </w:p>
        </w:tc>
      </w:tr>
      <w:tr w:rsidR="00AD727F" w:rsidRPr="002079DA" w14:paraId="0C52E24F" w14:textId="77777777" w:rsidTr="008E6FF3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6D5F49D0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CÂU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7B9FA60C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079DA">
              <w:rPr>
                <w:rFonts w:ascii="Times New Roman" w:hAnsi="Times New Roman" w:cs="Times New Roman"/>
                <w:b/>
              </w:rPr>
              <w:t>Ý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hideMark/>
          </w:tcPr>
          <w:p w14:paraId="36B2135F" w14:textId="77777777" w:rsidR="00AD727F" w:rsidRPr="002079DA" w:rsidRDefault="00AD727F" w:rsidP="008E6F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lang w:eastAsia="en-ZW"/>
              </w:rPr>
            </w:pPr>
            <w:r w:rsidRPr="002079DA">
              <w:rPr>
                <w:rFonts w:ascii="Times New Roman" w:eastAsia="Calibri" w:hAnsi="Times New Roman" w:cs="Times New Roman"/>
                <w:b/>
                <w:color w:val="000000" w:themeColor="text1"/>
                <w:lang w:eastAsia="en-ZW"/>
              </w:rPr>
              <w:t>NỘI DUNG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14:paraId="689DE479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ĐIỂM</w:t>
            </w:r>
          </w:p>
        </w:tc>
      </w:tr>
      <w:tr w:rsidR="00AD727F" w:rsidRPr="002079DA" w14:paraId="79F2B2C0" w14:textId="77777777" w:rsidTr="008E6FF3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096D6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2079DA">
              <w:rPr>
                <w:rFonts w:ascii="Times New Roman" w:hAnsi="Times New Roman" w:cs="Times New Roman"/>
                <w:b/>
                <w:lang w:val="nl-NL"/>
              </w:rPr>
              <w:t>2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77B0B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079DA">
              <w:rPr>
                <w:rFonts w:ascii="Times New Roman" w:hAnsi="Times New Roman" w:cs="Times New Roman"/>
                <w:b/>
                <w:bCs/>
              </w:rPr>
              <w:t>a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E80CAB" w14:textId="3EC4518B" w:rsidR="00AD727F" w:rsidRPr="000A7C5A" w:rsidRDefault="00AD727F" w:rsidP="008E6F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eastAsia="Calibri" w:hAnsi="Times New Roman" w:cs="Times New Roman"/>
                <w:color w:val="000000" w:themeColor="text1"/>
                <w:lang w:val="en-US" w:eastAsia="en-ZW"/>
              </w:rPr>
            </w:pP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i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trùng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1,2 mm</w:t>
            </w: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AD462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079DA">
              <w:rPr>
                <w:rFonts w:ascii="Times New Roman" w:hAnsi="Times New Roman" w:cs="Times New Roman"/>
                <w:lang w:val="nl-NL"/>
              </w:rPr>
              <w:t>0,5</w:t>
            </w:r>
          </w:p>
        </w:tc>
      </w:tr>
      <w:tr w:rsidR="00AD727F" w:rsidRPr="002079DA" w14:paraId="12D41DF0" w14:textId="77777777" w:rsidTr="008E6FF3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07951" w14:textId="77777777" w:rsidR="00AD727F" w:rsidRPr="002079DA" w:rsidRDefault="00AD727F" w:rsidP="008E6FF3">
            <w:pPr>
              <w:jc w:val="both"/>
              <w:rPr>
                <w:rFonts w:ascii="Times New Roman" w:hAnsi="Times New Roman" w:cs="Times New Roman"/>
                <w:b/>
                <w:color w:val="000000"/>
                <w:lang w:val="nl-NL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B0525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079DA">
              <w:rPr>
                <w:rFonts w:ascii="Times New Roman" w:hAnsi="Times New Roman" w:cs="Times New Roman"/>
                <w:b/>
                <w:bCs/>
              </w:rPr>
              <w:t>b</w:t>
            </w:r>
          </w:p>
        </w:tc>
        <w:tc>
          <w:tcPr>
            <w:tcW w:w="7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14BDD" w14:textId="004CD288" w:rsidR="00AD727F" w:rsidRDefault="00AD727F" w:rsidP="008E6FF3">
            <w:pPr>
              <w:jc w:val="both"/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+ L/2i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1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7,</w:t>
            </w:r>
            <w:r w:rsidR="00EB2602"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1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N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2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= 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1</w:t>
            </w:r>
            <w:r w:rsidR="00EB2602"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5</w:t>
            </w: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vân</w:t>
            </w:r>
            <w:proofErr w:type="spellEnd"/>
          </w:p>
          <w:p w14:paraId="29C81495" w14:textId="4BD47177" w:rsidR="00AD727F" w:rsidRDefault="00AD727F" w:rsidP="008E6FF3">
            <w:pPr>
              <w:jc w:val="both"/>
              <w:rPr>
                <w:rFonts w:ascii="Times New Roman" w:eastAsiaTheme="minorEastAsia" w:hAnsi="Times New Roman" w:cs="Times New Roman"/>
                <w:color w:val="000000"/>
                <w:lang w:val="en-US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lang w:val="en-ZW" w:eastAsia="en-ZW"/>
              </w:rPr>
              <w:t>+ L/2i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bscript"/>
                <w:lang w:val="en-ZW" w:eastAsia="en-ZW"/>
              </w:rPr>
              <w:t>trung</w:t>
            </w:r>
            <w:r>
              <w:rPr>
                <w:rFonts w:ascii="Times New Roman" w:eastAsia="Calibri" w:hAnsi="Times New Roman" w:cs="Times New Roman"/>
                <w:color w:val="000000" w:themeColor="text1"/>
                <w:vertAlign w:val="superscript"/>
                <w:lang w:val="en-ZW" w:eastAsia="en-ZW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= </w:t>
            </w:r>
            <w:r w:rsidR="00EB2602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1,8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s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uy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ra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N</w:t>
            </w:r>
            <w:r>
              <w:rPr>
                <w:rFonts w:ascii="Times New Roman" w:eastAsiaTheme="minorEastAsia" w:hAnsi="Times New Roman" w:cs="Times New Roman"/>
                <w:color w:val="000000"/>
                <w:vertAlign w:val="subscript"/>
                <w:lang w:val="en-US"/>
              </w:rPr>
              <w:t>trùng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= </w:t>
            </w:r>
            <w:r w:rsidR="00EB2602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3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</w:p>
          <w:p w14:paraId="7BCA73EA" w14:textId="3B68EB0D" w:rsidR="00AD727F" w:rsidRPr="00E25E32" w:rsidRDefault="00AD727F" w:rsidP="008E6FF3">
            <w:pPr>
              <w:jc w:val="both"/>
              <w:rPr>
                <w:rFonts w:ascii="Times New Roman" w:eastAsiaTheme="minorEastAsia" w:hAnsi="Times New Roman" w:cs="Times New Roman"/>
                <w:color w:val="00000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+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ậy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số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màu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àng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là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1</w:t>
            </w:r>
            <w:r w:rsidR="00EB2602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– </w:t>
            </w:r>
            <w:r w:rsidR="00EB2602"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3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 xml:space="preserve"> = 12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/>
                <w:lang w:val="en-US"/>
              </w:rPr>
              <w:t>vân</w:t>
            </w:r>
            <w:proofErr w:type="spellEnd"/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DD0E8" w14:textId="77777777" w:rsidR="00AD727F" w:rsidRPr="002079DA" w:rsidRDefault="00AD727F" w:rsidP="008E6FF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2079DA">
              <w:rPr>
                <w:rFonts w:ascii="Times New Roman" w:hAnsi="Times New Roman" w:cs="Times New Roman"/>
                <w:lang w:val="nl-NL"/>
              </w:rPr>
              <w:t>0,5</w:t>
            </w:r>
          </w:p>
        </w:tc>
      </w:tr>
    </w:tbl>
    <w:p w14:paraId="6EF3D3F2" w14:textId="77777777" w:rsidR="000F6258" w:rsidRPr="002079DA" w:rsidRDefault="000F6258" w:rsidP="002079DA">
      <w:pPr>
        <w:jc w:val="center"/>
      </w:pPr>
    </w:p>
    <w:sectPr w:rsidR="000F6258" w:rsidRPr="002079DA" w:rsidSect="006360D4">
      <w:footerReference w:type="default" r:id="rId15"/>
      <w:pgSz w:w="11907" w:h="16840" w:code="9"/>
      <w:pgMar w:top="851" w:right="851" w:bottom="851" w:left="851" w:header="39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05C710" w14:textId="77777777" w:rsidR="0096590D" w:rsidRDefault="0096590D" w:rsidP="00F04938">
      <w:r>
        <w:separator/>
      </w:r>
    </w:p>
  </w:endnote>
  <w:endnote w:type="continuationSeparator" w:id="0">
    <w:p w14:paraId="3333A030" w14:textId="77777777" w:rsidR="0096590D" w:rsidRDefault="0096590D" w:rsidP="00F04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3924188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832F63" w14:textId="33F4EEFC" w:rsidR="00F04938" w:rsidRDefault="00F049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66D7CF4" w14:textId="77777777" w:rsidR="00F04938" w:rsidRDefault="00F049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9AD74A" w14:textId="77777777" w:rsidR="0096590D" w:rsidRDefault="0096590D" w:rsidP="00F04938">
      <w:r>
        <w:separator/>
      </w:r>
    </w:p>
  </w:footnote>
  <w:footnote w:type="continuationSeparator" w:id="0">
    <w:p w14:paraId="51BAAD0E" w14:textId="77777777" w:rsidR="0096590D" w:rsidRDefault="0096590D" w:rsidP="00F049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7077B1"/>
    <w:multiLevelType w:val="hybridMultilevel"/>
    <w:tmpl w:val="BBC85DEE"/>
    <w:lvl w:ilvl="0" w:tplc="CC64C1C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C3602E"/>
    <w:multiLevelType w:val="hybridMultilevel"/>
    <w:tmpl w:val="BBC85DEE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8E56DD"/>
    <w:multiLevelType w:val="multilevel"/>
    <w:tmpl w:val="82D0FA94"/>
    <w:lvl w:ilvl="0">
      <w:start w:val="1"/>
      <w:numFmt w:val="upperRoman"/>
      <w:lvlText w:val="%1"/>
      <w:lvlJc w:val="left"/>
      <w:pPr>
        <w:ind w:left="1009" w:hanging="347"/>
      </w:pPr>
      <w:rPr>
        <w:lang w:eastAsia="en-US" w:bidi="ar-SA"/>
      </w:rPr>
    </w:lvl>
    <w:lvl w:ilvl="1">
      <w:start w:val="1"/>
      <w:numFmt w:val="decimal"/>
      <w:lvlText w:val="%1.%2."/>
      <w:lvlJc w:val="left"/>
      <w:pPr>
        <w:ind w:left="1009" w:hanging="347"/>
      </w:pPr>
      <w:rPr>
        <w:rFonts w:ascii="Times New Roman" w:eastAsia="Times New Roman" w:hAnsi="Times New Roman" w:cs="Times New Roman" w:hint="default"/>
        <w:i/>
        <w:iCs/>
        <w:color w:val="FF0000"/>
        <w:w w:val="99"/>
        <w:sz w:val="24"/>
        <w:szCs w:val="24"/>
        <w:lang w:eastAsia="en-US" w:bidi="ar-SA"/>
      </w:rPr>
    </w:lvl>
    <w:lvl w:ilvl="2">
      <w:numFmt w:val="bullet"/>
      <w:lvlText w:val="-"/>
      <w:lvlJc w:val="left"/>
      <w:pPr>
        <w:ind w:left="979" w:hanging="140"/>
      </w:pPr>
      <w:rPr>
        <w:rFonts w:ascii="Times New Roman" w:eastAsia="Times New Roman" w:hAnsi="Times New Roman" w:cs="Times New Roman" w:hint="default"/>
        <w:color w:val="FF0000"/>
        <w:w w:val="100"/>
        <w:sz w:val="24"/>
        <w:szCs w:val="24"/>
        <w:lang w:eastAsia="en-US" w:bidi="ar-SA"/>
      </w:rPr>
    </w:lvl>
    <w:lvl w:ilvl="3">
      <w:numFmt w:val="bullet"/>
      <w:lvlText w:val="•"/>
      <w:lvlJc w:val="left"/>
      <w:pPr>
        <w:ind w:left="4106" w:hanging="140"/>
      </w:pPr>
      <w:rPr>
        <w:lang w:eastAsia="en-US" w:bidi="ar-SA"/>
      </w:rPr>
    </w:lvl>
    <w:lvl w:ilvl="4">
      <w:numFmt w:val="bullet"/>
      <w:lvlText w:val="•"/>
      <w:lvlJc w:val="left"/>
      <w:pPr>
        <w:ind w:left="5660" w:hanging="140"/>
      </w:pPr>
      <w:rPr>
        <w:lang w:eastAsia="en-US" w:bidi="ar-SA"/>
      </w:rPr>
    </w:lvl>
    <w:lvl w:ilvl="5">
      <w:numFmt w:val="bullet"/>
      <w:lvlText w:val="•"/>
      <w:lvlJc w:val="left"/>
      <w:pPr>
        <w:ind w:left="7213" w:hanging="140"/>
      </w:pPr>
      <w:rPr>
        <w:lang w:eastAsia="en-US" w:bidi="ar-SA"/>
      </w:rPr>
    </w:lvl>
    <w:lvl w:ilvl="6">
      <w:numFmt w:val="bullet"/>
      <w:lvlText w:val="•"/>
      <w:lvlJc w:val="left"/>
      <w:pPr>
        <w:ind w:left="8766" w:hanging="140"/>
      </w:pPr>
      <w:rPr>
        <w:lang w:eastAsia="en-US" w:bidi="ar-SA"/>
      </w:rPr>
    </w:lvl>
    <w:lvl w:ilvl="7">
      <w:numFmt w:val="bullet"/>
      <w:lvlText w:val="•"/>
      <w:lvlJc w:val="left"/>
      <w:pPr>
        <w:ind w:left="10320" w:hanging="140"/>
      </w:pPr>
      <w:rPr>
        <w:lang w:eastAsia="en-US" w:bidi="ar-SA"/>
      </w:rPr>
    </w:lvl>
    <w:lvl w:ilvl="8">
      <w:numFmt w:val="bullet"/>
      <w:lvlText w:val="•"/>
      <w:lvlJc w:val="left"/>
      <w:pPr>
        <w:ind w:left="11873" w:hanging="140"/>
      </w:pPr>
      <w:rPr>
        <w:lang w:eastAsia="en-US" w:bidi="ar-SA"/>
      </w:rPr>
    </w:lvl>
  </w:abstractNum>
  <w:num w:numId="1" w16cid:durableId="807091540">
    <w:abstractNumId w:val="0"/>
  </w:num>
  <w:num w:numId="2" w16cid:durableId="447940209">
    <w:abstractNumId w:val="1"/>
  </w:num>
  <w:num w:numId="3" w16cid:durableId="1008600333">
    <w:abstractNumId w:val="2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2610"/>
    <w:rsid w:val="000170C1"/>
    <w:rsid w:val="000A7C5A"/>
    <w:rsid w:val="000B1CD2"/>
    <w:rsid w:val="000C6265"/>
    <w:rsid w:val="000F6258"/>
    <w:rsid w:val="00120649"/>
    <w:rsid w:val="001A7906"/>
    <w:rsid w:val="002079DA"/>
    <w:rsid w:val="00262EFF"/>
    <w:rsid w:val="002857BD"/>
    <w:rsid w:val="002A2B80"/>
    <w:rsid w:val="002F6660"/>
    <w:rsid w:val="003820E3"/>
    <w:rsid w:val="004806AC"/>
    <w:rsid w:val="005239D7"/>
    <w:rsid w:val="005C0493"/>
    <w:rsid w:val="005F53C6"/>
    <w:rsid w:val="006213D0"/>
    <w:rsid w:val="00632CE6"/>
    <w:rsid w:val="006360D4"/>
    <w:rsid w:val="006450BD"/>
    <w:rsid w:val="00647310"/>
    <w:rsid w:val="006F0D74"/>
    <w:rsid w:val="007156F1"/>
    <w:rsid w:val="00720A37"/>
    <w:rsid w:val="00732AE0"/>
    <w:rsid w:val="00792F0E"/>
    <w:rsid w:val="007A26BE"/>
    <w:rsid w:val="008A019A"/>
    <w:rsid w:val="0092089F"/>
    <w:rsid w:val="00925DA0"/>
    <w:rsid w:val="0096590D"/>
    <w:rsid w:val="009C415E"/>
    <w:rsid w:val="009E0CB5"/>
    <w:rsid w:val="00A14BB6"/>
    <w:rsid w:val="00A62D17"/>
    <w:rsid w:val="00A703B3"/>
    <w:rsid w:val="00AC7C55"/>
    <w:rsid w:val="00AD727F"/>
    <w:rsid w:val="00B63AFC"/>
    <w:rsid w:val="00C37A90"/>
    <w:rsid w:val="00D1302A"/>
    <w:rsid w:val="00D84AED"/>
    <w:rsid w:val="00D95C17"/>
    <w:rsid w:val="00E25E32"/>
    <w:rsid w:val="00E260D3"/>
    <w:rsid w:val="00E34121"/>
    <w:rsid w:val="00E92C2C"/>
    <w:rsid w:val="00EB2602"/>
    <w:rsid w:val="00F04938"/>
    <w:rsid w:val="00F156DB"/>
    <w:rsid w:val="00F544D3"/>
    <w:rsid w:val="00F72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2F8046"/>
  <w15:chartTrackingRefBased/>
  <w15:docId w15:val="{70187E09-5BF5-4E5B-B6F0-386CBB1EC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50BD"/>
    <w:pPr>
      <w:spacing w:after="0" w:line="240" w:lineRule="auto"/>
    </w:pPr>
    <w:rPr>
      <w:kern w:val="0"/>
      <w:sz w:val="24"/>
      <w:szCs w:val="24"/>
      <w:lang w:val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72610"/>
    <w:pPr>
      <w:spacing w:after="0" w:line="240" w:lineRule="auto"/>
    </w:pPr>
    <w:rPr>
      <w:rFonts w:ascii="Times New Roman" w:eastAsia="Courier New" w:hAnsi="Times New Roman" w:cs="Courier New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"/>
    <w:link w:val="ListParagraph"/>
    <w:uiPriority w:val="34"/>
    <w:qFormat/>
    <w:locked/>
    <w:rsid w:val="00F72610"/>
    <w:rPr>
      <w:rFonts w:eastAsiaTheme="minorEastAsia"/>
    </w:r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"/>
    <w:basedOn w:val="Normal"/>
    <w:link w:val="ListParagraphChar"/>
    <w:uiPriority w:val="34"/>
    <w:qFormat/>
    <w:rsid w:val="00F72610"/>
    <w:pPr>
      <w:spacing w:after="160" w:line="256" w:lineRule="auto"/>
      <w:ind w:left="720"/>
      <w:contextualSpacing/>
    </w:pPr>
    <w:rPr>
      <w:rFonts w:eastAsiaTheme="minorEastAsia"/>
      <w:kern w:val="2"/>
      <w:sz w:val="22"/>
      <w:szCs w:val="22"/>
      <w:lang w:val="en-US"/>
      <w14:ligatures w14:val="standardContextual"/>
    </w:rPr>
  </w:style>
  <w:style w:type="character" w:styleId="PlaceholderText">
    <w:name w:val="Placeholder Text"/>
    <w:basedOn w:val="DefaultParagraphFont"/>
    <w:uiPriority w:val="99"/>
    <w:semiHidden/>
    <w:rsid w:val="000A7C5A"/>
    <w:rPr>
      <w:color w:val="666666"/>
    </w:rPr>
  </w:style>
  <w:style w:type="paragraph" w:styleId="Header">
    <w:name w:val="header"/>
    <w:basedOn w:val="Normal"/>
    <w:link w:val="HeaderChar"/>
    <w:uiPriority w:val="99"/>
    <w:unhideWhenUsed/>
    <w:rsid w:val="00F049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04938"/>
    <w:rPr>
      <w:kern w:val="0"/>
      <w:sz w:val="24"/>
      <w:szCs w:val="24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049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04938"/>
    <w:rPr>
      <w:kern w:val="0"/>
      <w:sz w:val="24"/>
      <w:szCs w:val="24"/>
      <w:lang w:val="vi-VN"/>
      <w14:ligatures w14:val="none"/>
    </w:rPr>
  </w:style>
  <w:style w:type="table" w:customStyle="1" w:styleId="TableGrid1">
    <w:name w:val="Table Grid1"/>
    <w:basedOn w:val="TableNormal"/>
    <w:next w:val="TableGrid"/>
    <w:uiPriority w:val="59"/>
    <w:qFormat/>
    <w:rsid w:val="00B63AFC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746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duyên</dc:creator>
  <cp:keywords/>
  <dc:description/>
  <cp:lastModifiedBy>TRANG ANG LAPTOP</cp:lastModifiedBy>
  <cp:revision>3</cp:revision>
  <cp:lastPrinted>2024-10-20T03:08:00Z</cp:lastPrinted>
  <dcterms:created xsi:type="dcterms:W3CDTF">2024-12-20T16:52:00Z</dcterms:created>
  <dcterms:modified xsi:type="dcterms:W3CDTF">2024-12-20T17:42:00Z</dcterms:modified>
</cp:coreProperties>
</file>